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86"/>
      </w:tblGrid>
      <w:tr w:rsidR="00D96B63" w:rsidRPr="00F33A5B" w14:paraId="446ABE74" w14:textId="77777777" w:rsidTr="00731B3F">
        <w:trPr>
          <w:trHeight w:val="144"/>
          <w:jc w:val="center"/>
        </w:trPr>
        <w:tc>
          <w:tcPr>
            <w:tcW w:w="9486" w:type="dxa"/>
          </w:tcPr>
          <w:p w14:paraId="56F30745" w14:textId="4DA02B08" w:rsidR="00D96B63" w:rsidRPr="00F33A5B" w:rsidRDefault="006762C9" w:rsidP="00AD0C0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  <w:i/>
                <w:iCs/>
              </w:rPr>
            </w:pPr>
            <w:r>
              <w:rPr>
                <w:rFonts w:ascii="Comic Sans MS" w:hAnsi="Comic Sans MS"/>
                <w:b/>
              </w:rPr>
              <w:t>Homework</w:t>
            </w:r>
            <w:r w:rsidR="00D96B63">
              <w:rPr>
                <w:rFonts w:ascii="Comic Sans MS" w:hAnsi="Comic Sans MS"/>
                <w:b/>
              </w:rPr>
              <w:t>: Compositions</w:t>
            </w:r>
            <w:r w:rsidR="00AD0C0D">
              <w:rPr>
                <w:rFonts w:ascii="Comic Sans MS" w:hAnsi="Comic Sans MS"/>
                <w:b/>
              </w:rPr>
              <w:t xml:space="preserve"> and Single Transformations</w:t>
            </w:r>
          </w:p>
        </w:tc>
      </w:tr>
    </w:tbl>
    <w:p w14:paraId="4A680237" w14:textId="15A7D330" w:rsidR="00436034" w:rsidRPr="00F33A5B" w:rsidRDefault="00D96B63" w:rsidP="00D96B63">
      <w:pPr>
        <w:spacing w:after="120"/>
        <w:rPr>
          <w:rFonts w:ascii="Comic Sans MS" w:hAnsi="Comic Sans MS"/>
          <w:b/>
        </w:rPr>
      </w:pPr>
      <w:r w:rsidRPr="00F33A5B">
        <w:rPr>
          <w:b/>
          <w:sz w:val="12"/>
          <w:szCs w:val="12"/>
        </w:rPr>
        <w:br/>
      </w:r>
      <w:r w:rsidR="00436034" w:rsidRPr="00F33A5B">
        <w:rPr>
          <w:rFonts w:ascii="Comic Sans MS" w:hAnsi="Comic Sans MS"/>
          <w:b/>
          <w:u w:val="single"/>
        </w:rPr>
        <w:t>Part 1</w:t>
      </w:r>
      <w:r w:rsidR="00436034" w:rsidRPr="00F33A5B">
        <w:rPr>
          <w:rFonts w:ascii="Comic Sans MS" w:hAnsi="Comic Sans MS"/>
          <w:b/>
        </w:rPr>
        <w:t>:  Graph the pre-image and image on the graph below</w:t>
      </w:r>
      <w:r w:rsidR="00A54F6D">
        <w:rPr>
          <w:rFonts w:ascii="Comic Sans MS" w:hAnsi="Comic Sans MS"/>
          <w:b/>
        </w:rPr>
        <w:t xml:space="preserve"> AND label the vertices</w:t>
      </w:r>
      <w:r w:rsidR="00436034" w:rsidRPr="00F33A5B">
        <w:rPr>
          <w:rFonts w:ascii="Comic Sans MS" w:hAnsi="Comic Sans MS"/>
          <w:b/>
        </w:rPr>
        <w:t>.  Then, write a description of the transformation given by the coordinates below.  Finally, write an algebraic rule for the transformation</w:t>
      </w:r>
    </w:p>
    <w:p w14:paraId="1329D8B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476BAB1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.  </w:t>
      </w:r>
      <w:r w:rsidRPr="00F33A5B">
        <w:rPr>
          <w:rFonts w:ascii="Comic Sans MS" w:hAnsi="Comic Sans MS"/>
          <w:position w:val="-64"/>
        </w:rPr>
        <w:object w:dxaOrig="3159" w:dyaOrig="1400" w14:anchorId="6B30AA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70.5pt" o:ole="">
            <v:imagedata r:id="rId8" o:title=""/>
          </v:shape>
          <o:OLEObject Type="Embed" ProgID="Equation.DSMT4" ShapeID="_x0000_i1025" DrawAspect="Content" ObjectID="_1547380061" r:id="rId9"/>
        </w:object>
      </w:r>
      <w:r w:rsidRPr="00F33A5B">
        <w:rPr>
          <w:rFonts w:ascii="Comic Sans MS" w:hAnsi="Comic Sans MS"/>
        </w:rPr>
        <w:tab/>
        <w:t xml:space="preserve">                            2.   </w:t>
      </w:r>
      <w:r w:rsidRPr="00F33A5B">
        <w:rPr>
          <w:rFonts w:ascii="Comic Sans MS" w:hAnsi="Comic Sans MS"/>
          <w:position w:val="-64"/>
        </w:rPr>
        <w:object w:dxaOrig="3100" w:dyaOrig="1400" w14:anchorId="45076CEB">
          <v:shape id="_x0000_i1026" type="#_x0000_t75" style="width:156pt;height:70.5pt" o:ole="">
            <v:imagedata r:id="rId10" o:title=""/>
          </v:shape>
          <o:OLEObject Type="Embed" ProgID="Equation.DSMT4" ShapeID="_x0000_i1026" DrawAspect="Content" ObjectID="_1547380062" r:id="rId11"/>
        </w:object>
      </w:r>
    </w:p>
    <w:p w14:paraId="088E62B4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596D375B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Description: ___________________</w:t>
      </w:r>
    </w:p>
    <w:p w14:paraId="4DF17F17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44A577D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  <w:r w:rsidRPr="00F33A5B">
        <w:rPr>
          <w:rFonts w:ascii="Comic Sans MS" w:hAnsi="Comic Sans MS"/>
        </w:rPr>
        <w:tab/>
        <w:t xml:space="preserve">      Algebraic Rule: __________________</w:t>
      </w:r>
    </w:p>
    <w:p w14:paraId="1AF233F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58C0568F" w14:textId="77777777" w:rsidR="00436034" w:rsidRPr="00F33A5B" w:rsidRDefault="00C6487A" w:rsidP="00436034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48EA524E" wp14:editId="6064597E">
                <wp:simplePos x="0" y="0"/>
                <wp:positionH relativeFrom="column">
                  <wp:posOffset>41910</wp:posOffset>
                </wp:positionH>
                <wp:positionV relativeFrom="paragraph">
                  <wp:posOffset>59055</wp:posOffset>
                </wp:positionV>
                <wp:extent cx="1957070" cy="1957070"/>
                <wp:effectExtent l="0" t="0" r="24130" b="24130"/>
                <wp:wrapNone/>
                <wp:docPr id="632" name="Group 5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33" name="Group 57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34" name="AutoShap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AutoShape 5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" name="AutoShape 5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AutoShape 5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8" name="AutoShape 5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AutoShape 5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AutoShape 5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AutoShape 5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AutoShape 5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AutoShap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AutoShap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AutoShape 5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AutoShape 5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47" name="Group 58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48" name="AutoShap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AutoShape 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AutoShape 5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AutoShape 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AutoShape 5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AutoShape 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AutoShape 5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AutoShape 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AutoShape 5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AutoShape 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AutoShape 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AutoShap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AutoShape 5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73AA7ED" id="Group 569" o:spid="_x0000_s1026" style="position:absolute;margin-left:3.3pt;margin-top:4.65pt;width:154.1pt;height:154.1pt;z-index:25183436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">
                <o:lock v:ext="edit" aspectratio="t"/>
                <v:group id="Group 57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7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WDGM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VgxjGAAAA3AAAAA8AAAAAAAAA&#10;AAAAAAAAoQIAAGRycy9kb3ducmV2LnhtbFBLBQYAAAAABAAEAPkAAACUAwAAAAA=&#10;">
                    <o:lock v:ext="edit" aspectratio="t"/>
                  </v:shape>
                  <v:shape id="AutoShape 57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kmg8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kmg8UAAADcAAAADwAAAAAAAAAA&#10;AAAAAAChAgAAZHJzL2Rvd25yZXYueG1sUEsFBgAAAAAEAAQA+QAAAJMDAAAAAA==&#10;">
                    <o:lock v:ext="edit" aspectratio="t"/>
                  </v:shape>
                  <v:shape id="AutoShape 57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u49MYAAADcAAAADwAAAGRycy9kb3ducmV2LnhtbESPT2sCMRTE74V+h/AKvRTNWuk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LuPTGAAAA3AAAAA8AAAAAAAAA&#10;AAAAAAAAoQIAAGRycy9kb3ducmV2LnhtbFBLBQYAAAAABAAEAPkAAACUAwAAAAA=&#10;">
                    <o:lock v:ext="edit" aspectratio="t"/>
                  </v:shape>
                  <v:shape id="AutoShape 57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cdb8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WD6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HHW/GAAAA3AAAAA8AAAAAAAAA&#10;AAAAAAAAoQIAAGRycy9kb3ducmV2LnhtbFBLBQYAAAAABAAEAPkAAACUAwAAAAA=&#10;">
                    <o:lock v:ext="edit" aspectratio="t"/>
                  </v:shape>
                  <v:shape id="AutoShape 57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JHc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tiJHcIAAADcAAAADwAAAAAAAAAAAAAA&#10;AAChAgAAZHJzL2Rvd25yZXYueG1sUEsFBgAAAAAEAAQA+QAAAJADAAAAAA==&#10;">
                    <o:lock v:ext="edit" aspectratio="t"/>
                  </v:shape>
                  <v:shape id="AutoShape 57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sh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ULIbGAAAA3AAAAA8AAAAAAAAA&#10;AAAAAAAAoQIAAGRycy9kb3ducmV2LnhtbFBLBQYAAAAABAAEAPkAAACUAwAAAAA=&#10;">
                    <o:lock v:ext="edit" aspectratio="t"/>
                  </v:shape>
                  <v:shape id="AutoShape 57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wAL0AAADcAAAADwAAAGRycy9kb3ducmV2LnhtbERPuwrCMBTdBf8hXMFNUx+IVKOoILg4&#10;+FjcLs21KTY3tYm1/r0ZBMfDeS/XrS1FQ7UvHCsYDRMQxJnTBecKrpf9YA7CB2SNpWNS8CEP61W3&#10;s8RUuzefqDmHXMQQ9ikqMCFUqZQ+M2TRD11FHLm7qy2GCOtc6hrfMdyWcpwkM2mx4NhgsKKdoexx&#10;flkFttL2eXRG3x7FpNzS4b7ZJo1S/V67WYAI1Ia/+Oc+aAWzaZwf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WW8AC9AAAA3AAAAA8AAAAAAAAAAAAAAAAAoQIA&#10;AGRycy9kb3ducmV2LnhtbFBLBQYAAAAABAAEAPkAAACLAwAAAAA=&#10;" strokeweight="1.5pt">
                    <o:lock v:ext="edit" aspectratio="t"/>
                  </v:shape>
                  <v:shape id="AutoShape 57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RT/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kU/3GAAAA3AAAAA8AAAAAAAAA&#10;AAAAAAAAoQIAAGRycy9kb3ducmV2LnhtbFBLBQYAAAAABAAEAPkAAACUAwAAAAA=&#10;">
                    <o:lock v:ext="edit" aspectratio="t"/>
                  </v:shape>
                  <v:shape id="AutoShape 57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Nis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yN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bNisUAAADcAAAADwAAAAAAAAAA&#10;AAAAAAChAgAAZHJzL2Rvd25yZXYueG1sUEsFBgAAAAAEAAQA+QAAAJMDAAAAAA==&#10;">
                    <o:lock v:ext="edit" aspectratio="t"/>
                  </v:shape>
                  <v:shape id="AutoShape 58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oE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6aBHGAAAA3AAAAA8AAAAAAAAA&#10;AAAAAAAAoQIAAGRycy9kb3ducmV2LnhtbFBLBQYAAAAABAAEAPkAAACUAwAAAAA=&#10;">
                    <o:lock v:ext="edit" aspectratio="t"/>
                  </v:shape>
                  <v:shape id="AutoShape 58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PwZc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T8GXGAAAA3AAAAA8AAAAAAAAA&#10;AAAAAAAAoQIAAGRycy9kb3ducmV2LnhtbFBLBQYAAAAABAAEAPkAAACUAwAAAAA=&#10;">
                    <o:lock v:ext="edit" aspectratio="t"/>
                  </v:shape>
                  <v:shape id="AutoShape 58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9V/s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9V/sUAAADcAAAADwAAAAAAAAAA&#10;AAAAAAChAgAAZHJzL2Rvd25yZXYueG1sUEsFBgAAAAAEAAQA+QAAAJMDAAAAAA==&#10;">
                    <o:lock v:ext="edit" aspectratio="t"/>
                  </v:shape>
                  <v:shape id="AutoShape 58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3LicYAAADcAAAADwAAAGRycy9kb3ducmV2LnhtbESPT2sCMRTE74V+h/AKvRTNWuw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Ny4nGAAAA3AAAAA8AAAAAAAAA&#10;AAAAAAAAoQIAAGRycy9kb3ducmV2LnhtbFBLBQYAAAAABAAEAPkAAACUAwAAAAA=&#10;">
                    <o:lock v:ext="edit" aspectratio="t"/>
                  </v:shape>
                </v:group>
                <v:group id="Group 58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bFzhxgAAANwA&#10;AAAPAAAAAAAAAAAAAAAAAKoCAABkcnMvZG93bnJldi54bWxQSwUGAAAAAAQABAD6AAAAnQMAAAAA&#10;">
                  <o:lock v:ext="edit" aspectratio="t"/>
                  <v:shape id="AutoShape 58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6YM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76YMIAAADcAAAADwAAAAAAAAAAAAAA&#10;AAChAgAAZHJzL2Rvd25yZXYueG1sUEsFBgAAAAAEAAQA+QAAAJADAAAAAA==&#10;">
                    <o:lock v:ext="edit" aspectratio="t"/>
                  </v:shape>
                  <v:shape id="AutoShape 58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Jf+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SX/vGAAAA3AAAAA8AAAAAAAAA&#10;AAAAAAAAoQIAAGRycy9kb3ducmV2LnhtbFBLBQYAAAAABAAEAPkAAACUAwAAAAA=&#10;">
                    <o:lock v:ext="edit" aspectratio="t"/>
                  </v:shape>
                  <v:shape id="AutoShape 58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Fgu8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mp/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Fgu8IAAADcAAAADwAAAAAAAAAAAAAA&#10;AAChAgAAZHJzL2Rvd25yZXYueG1sUEsFBgAAAAAEAAQA+QAAAJADAAAAAA==&#10;">
                    <o:lock v:ext="edit" aspectratio="t"/>
                  </v:shape>
                  <v:shape id="AutoShape 58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3FIM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Cd5H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3FIMUAAADcAAAADwAAAAAAAAAA&#10;AAAAAAChAgAAZHJzL2Rvd25yZXYueG1sUEsFBgAAAAAEAAQA+QAAAJMDAAAAAA==&#10;">
                    <o:lock v:ext="edit" aspectratio="t"/>
                  </v:shape>
                  <v:shape id="AutoShape 58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9bV8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fPZF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9bV8UAAADcAAAADwAAAAAAAAAA&#10;AAAAAAChAgAAZHJzL2Rvd25yZXYueG1sUEsFBgAAAAAEAAQA+QAAAJMDAAAAAA==&#10;">
                    <o:lock v:ext="edit" aspectratio="t"/>
                  </v:shape>
                  <v:shape id="AutoShape 59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P+z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Fo+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aP+zMUAAADcAAAADwAAAAAAAAAA&#10;AAAAAAChAgAAZHJzL2Rvd25yZXYueG1sUEsFBgAAAAAEAAQA+QAAAJMDAAAAAA==&#10;">
                    <o:lock v:ext="edit" aspectratio="t"/>
                  </v:shape>
                  <v:shape id="AutoShape 59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g3sIAAADcAAAADwAAAGRycy9kb3ducmV2LnhtbESPS6vCMBSE94L/IRzh7jT1iVSjqCC4&#10;uQsfG3eH5tgUm5PaxNr7728EweUwM98wy3VrS9FQ7QvHCoaDBARx5nTBuYLLed+fg/ABWWPpmBT8&#10;kYf1qttZYqrdi4/UnEIuIoR9igpMCFUqpc8MWfQDVxFH7+ZqiyHKOpe6xleE21KOkmQmLRYcFwxW&#10;tDOU3U9Pq8BW2j5+ndHXezEut3S4bbZJo9RPr90sQARqwzf8aR+0gtl0Au8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Rg3sIAAADcAAAADwAAAAAAAAAAAAAA&#10;AAChAgAAZHJzL2Rvd25yZXYueG1sUEsFBgAAAAAEAAQA+QAAAJADAAAAAA==&#10;" strokeweight="1.5pt">
                    <o:lock v:ext="edit" aspectratio="t"/>
                  </v:shape>
                  <v:shape id="AutoShape 59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DI8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bDI8UAAADcAAAADwAAAAAAAAAA&#10;AAAAAAChAgAAZHJzL2Rvd25yZXYueG1sUEsFBgAAAAAEAAQA+QAAAJMDAAAAAA==&#10;">
                    <o:lock v:ext="edit" aspectratio="t"/>
                  </v:shape>
                  <v:shape id="AutoShape 59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RdVM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pDP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RdVMUAAADcAAAADwAAAAAAAAAA&#10;AAAAAAChAgAAZHJzL2Rvd25yZXYueG1sUEsFBgAAAAAEAAQA+QAAAJMDAAAAAA==&#10;">
                    <o:lock v:ext="edit" aspectratio="t"/>
                  </v:shape>
                  <v:shape id="AutoShape 59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j4z8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A8eof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j4z8UAAADcAAAADwAAAAAAAAAA&#10;AAAAAAChAgAAZHJzL2Rvd25yZXYueG1sUEsFBgAAAAAEAAQA+QAAAJMDAAAAAA==&#10;">
                    <o:lock v:ext="edit" aspectratio="t"/>
                  </v:shape>
                  <v:shape id="AutoShape 59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dsvc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dsvcIAAADcAAAADwAAAAAAAAAAAAAA&#10;AAChAgAAZHJzL2Rvd25yZXYueG1sUEsFBgAAAAAEAAQA+QAAAJADAAAAAA==&#10;">
                    <o:lock v:ext="edit" aspectratio="t"/>
                  </v:shape>
                  <v:shape id="AutoShape 59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vJJs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4NIH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vJJsUAAADcAAAADwAAAAAAAAAA&#10;AAAAAAChAgAAZHJzL2Rvd25yZXYueG1sUEsFBgAAAAAEAAQA+QAAAJMDAAAAAA==&#10;">
                    <o:lock v:ext="edit" aspectratio="t"/>
                  </v:shape>
                  <v:shape id="AutoShape 59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qBsIAAADcAAAADwAAAGRycy9kb3ducmV2LnhtbERPz2vCMBS+C/4P4Qm7yEwdWEZnlDoQ&#10;puBB3e5vzVsT1rzUJmr9781B8Pjx/Z4ve9eIC3XBelYwnWQgiCuvLdcKvo/r13cQISJrbDyTghsF&#10;WC6GgzkW2l95T5dDrEUK4VCgAhNjW0gZKkMOw8S3xIn7853DmGBXS93hNYW7Rr5lWS4dWk4NBlv6&#10;NFT9H85OwW4zXZW/xm62+5PdzdZlc67HP0q9jPryA0SkPj7FD/eXVpDnaX46k46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2qBsIAAADcAAAADwAAAAAAAAAAAAAA&#10;AAChAgAAZHJzL2Rvd25yZXYueG1sUEsFBgAAAAAEAAQA+QAAAJA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 wp14:anchorId="04CA2AD7" wp14:editId="5ADA3B71">
                <wp:simplePos x="0" y="0"/>
                <wp:positionH relativeFrom="column">
                  <wp:posOffset>3463925</wp:posOffset>
                </wp:positionH>
                <wp:positionV relativeFrom="paragraph">
                  <wp:posOffset>62865</wp:posOffset>
                </wp:positionV>
                <wp:extent cx="1957070" cy="1957070"/>
                <wp:effectExtent l="0" t="0" r="24130" b="24130"/>
                <wp:wrapNone/>
                <wp:docPr id="603" name="Group 5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04" name="Group 599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05" name="AutoShape 6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AutoShap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AutoShape 6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AutoShape 6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AutoShape 6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AutoShape 6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AutoShape 6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AutoShape 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AutoShape 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AutoShape 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AutoShape 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AutoShape 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AutoShape 6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18" name="Group 613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19" name="AutoShape 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AutoShape 6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AutoShap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AutoShape 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AutoShape 6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AutoShape 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AutoShape 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AutoShape 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AutoShape 6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AutoShap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AutoShape 6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AutoShape 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AutoShape 6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66F1631" id="Group 598" o:spid="_x0000_s1026" style="position:absolute;margin-left:272.75pt;margin-top:4.95pt;width:154.1pt;height:154.1pt;z-index:251835392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">
                <o:lock v:ext="edit" aspectratio="t"/>
                <v:group id="Group 599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o:lock v:ext="edit" aspectratio="t"/>
                  <v:shape id="AutoShape 600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sPsUAAADcAAAADwAAAGRycy9kb3ducmV2LnhtbESPQWsCMRSE74L/IbyCF6lZC4psjbIK&#10;Qi14UNv76+Z1E7p5WTdR13/fCILHYWa+YebLztXiQm2wnhWMRxkI4tJry5WCr+PmdQYiRGSNtWdS&#10;cKMAy0W/N8dc+yvv6XKIlUgQDjkqMDE2uZShNOQwjHxDnLxf3zqMSbaV1C1eE9zV8i3LptKh5bRg&#10;sKG1ofLvcHYKdtvxqvgxdvu5P9ndZFPU52r4rdTgpSveQUTq4jP8aH9oBdN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XsPsUAAADcAAAADwAAAAAAAAAA&#10;AAAAAAChAgAAZHJzL2Rvd25yZXYueG1sUEsFBgAAAAAEAAQA+QAAAJMDAAAAAA==&#10;">
                    <o:lock v:ext="edit" aspectratio="t"/>
                  </v:shape>
                  <v:shape id="AutoShape 601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dyScUAAADc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dyScUAAADcAAAADwAAAAAAAAAA&#10;AAAAAAChAgAAZHJzL2Rvd25yZXYueG1sUEsFBgAAAAAEAAQA+QAAAJMDAAAAAA==&#10;">
                    <o:lock v:ext="edit" aspectratio="t"/>
                  </v:shape>
                  <v:shape id="AutoShape 602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vX0sYAAADcAAAADwAAAGRycy9kb3ducmV2LnhtbESPQWsCMRSE70L/Q3iFXqRmFapla5St&#10;IFTBg2t7f908N8HNy3YTdfvvTaHgcZiZb5j5sneNuFAXrGcF41EGgrjy2nKt4POwfn4FESKyxsYz&#10;KfilAMvFw2COufZX3tOljLVIEA45KjAxtrmUoTLkMIx8S5y8o+8cxiS7WuoOrwnuGjnJsql0aDkt&#10;GGxpZag6lWenYLcZvxffxm62+x+7e1kXzbkefin19NgXbyAi9fEe/m9/aAXTbAZ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r19LGAAAA3AAAAA8AAAAAAAAA&#10;AAAAAAAAoQIAAGRycy9kb3ducmV2LnhtbFBLBQYAAAAABAAEAPkAAACUAwAAAAA=&#10;">
                    <o:lock v:ext="edit" aspectratio="t"/>
                  </v:shape>
                  <v:shape id="AutoShape 603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RDoMIAAADc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mW1qYz6Qj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LRDoMIAAADcAAAADwAAAAAAAAAAAAAA&#10;AAChAgAAZHJzL2Rvd25yZXYueG1sUEsFBgAAAAAEAAQA+QAAAJADAAAAAA==&#10;">
                    <o:lock v:ext="edit" aspectratio="t"/>
                  </v:shape>
                  <v:shape id="AutoShape 604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jmO8YAAADcAAAADwAAAGRycy9kb3ducmV2LnhtbESPQWsCMRSE70L/Q3iFXqRmFSp2a5St&#10;IFTBg2t7f908N8HNy3YTdfvvTaHgcZiZb5j5sneNuFAXrGcF41EGgrjy2nKt4POwfp6BCBFZY+OZ&#10;FPxSgOXiYTDHXPsr7+lSxlokCIccFZgY21zKUBlyGEa+JU7e0XcOY5JdLXWH1wR3jZxk2VQ6tJwW&#10;DLa0MlSdyrNTsNuM34tvYzfb/Y/dvayL5lwPv5R6euyLNxCR+ngP/7c/tIJp9g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45jvGAAAA3AAAAA8AAAAAAAAA&#10;AAAAAAAAoQIAAGRycy9kb3ducmV2LnhtbFBLBQYAAAAABAAEAPkAAACUAwAAAAA=&#10;">
                    <o:lock v:ext="edit" aspectratio="t"/>
                  </v:shape>
                  <v:shape id="AutoShape 605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Ze8IAAADcAAAADwAAAGRycy9kb3ducmV2LnhtbERPz2vCMBS+D/wfwhN2GTPtQBmdUaog&#10;qOBB3e5vzVsT1rzUJmr9781B8Pjx/Z7Oe9eIC3XBelaQjzIQxJXXlmsF38fV+yeIEJE1Np5JwY0C&#10;zGeDlykW2l95T5dDrEUK4VCgAhNjW0gZKkMOw8i3xIn7853DmGBXS93hNYW7Rn5k2UQ6tJwaDLa0&#10;NFT9H85OwW6TL8pfYzfb/cnuxquyOddvP0q9DvvyC0SkPj7FD/daK5jkaX46k4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vZe8IAAADcAAAADwAAAAAAAAAAAAAA&#10;AAChAgAAZHJzL2Rvd25yZXYueG1sUEsFBgAAAAAEAAQA+QAAAJADAAAAAA==&#10;">
                    <o:lock v:ext="edit" aspectratio="t"/>
                  </v:shape>
                  <v:shape id="AutoShape 606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6hsMAAADcAAAADwAAAGRycy9kb3ducmV2LnhtbESPQWvCQBSE7wX/w/KE3ppNWpASs4Yo&#10;FLx4qO3F2yP7kg1m38bsGuO/7wpCj8PMfMMU5Wx7MdHoO8cKsiQFQVw73XGr4Pfn6+0ThA/IGnvH&#10;pOBOHsrN4qXAXLsbf9N0DK2IEPY5KjAhDLmUvjZk0SduII5e40aLIcqxlXrEW4TbXr6n6Upa7Dgu&#10;GBxoZ6g+H69WgR20vRyc0adz99Fvad9U23RS6nU5V2sQgebwH36291rBKsvgcS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peobDAAAA3AAAAA8AAAAAAAAAAAAA&#10;AAAAoQIAAGRycy9kb3ducmV2LnhtbFBLBQYAAAAABAAEAPkAAACRAwAAAAA=&#10;" strokeweight="1.5pt">
                    <o:lock v:ext="edit" aspectratio="t"/>
                  </v:shape>
                  <v:shape id="AutoShape 607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Xil8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jmE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Xil8UAAADcAAAADwAAAAAAAAAA&#10;AAAAAAChAgAAZHJzL2Rvd25yZXYueG1sUEsFBgAAAAAEAAQA+QAAAJMDAAAAAA==&#10;">
                    <o:lock v:ext="edit" aspectratio="t"/>
                  </v:shape>
                  <v:shape id="AutoShape 608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lHD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JRwzGAAAA3AAAAA8AAAAAAAAA&#10;AAAAAAAAoQIAAGRycy9kb3ducmV2LnhtbFBLBQYAAAAABAAEAPkAAACUAwAAAAA=&#10;">
                    <o:lock v:ext="edit" aspectratio="t"/>
                  </v:shape>
                  <v:shape id="AutoShape 609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DfeM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g33jGAAAA3AAAAA8AAAAAAAAA&#10;AAAAAAAAoQIAAGRycy9kb3ducmV2LnhtbFBLBQYAAAAABAAEAPkAAACUAwAAAAA=&#10;">
                    <o:lock v:ext="edit" aspectratio="t"/>
                  </v:shape>
                  <v:shape id="AutoShape 610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x648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DNJ3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x648UAAADcAAAADwAAAAAAAAAA&#10;AAAAAAChAgAAZHJzL2Rvd25yZXYueG1sUEsFBgAAAAAEAAQA+QAAAJMDAAAAAA==&#10;">
                    <o:lock v:ext="edit" aspectratio="t"/>
                  </v:shape>
                  <v:shape id="AutoShape 611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7klMUAAADcAAAADwAAAGRycy9kb3ducmV2LnhtbESPQWsCMRSE70L/Q3iFXqRmt+BSVqNs&#10;BUELHtT2/ty8bkI3L9tN1O2/N4WCx2FmvmHmy8G14kJ9sJ4V5JMMBHHtteVGwcdx/fwKIkRkja1n&#10;UvBLAZaLh9EcS+2vvKfLITYiQTiUqMDE2JVShtqQwzDxHXHyvnzvMCbZN1L3eE1w18qXLCukQ8tp&#10;wWBHK0P19+HsFOy2+Vt1Mnb7vv+xu+m6as/N+FOpp8ehmoGINMR7+L+90QqKvIC/M+k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7klMUAAADcAAAADwAAAAAAAAAA&#10;AAAAAAChAgAAZHJzL2Rvd25yZXYueG1sUEsFBgAAAAAEAAQA+QAAAJMDAAAAAA==&#10;">
                    <o:lock v:ext="edit" aspectratio="t"/>
                  </v:shape>
                  <v:shape id="AutoShape 612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JBD8YAAADcAAAADwAAAGRycy9kb3ducmV2LnhtbESPQWsCMRSE70L/Q3iFXkSzW1DL1ihr&#10;QagFD2q9v25eN6Gbl3UTdf33TaHgcZiZb5j5sneNuFAXrGcF+TgDQVx5bblW8HlYj15AhIissfFM&#10;Cm4UYLl4GMyx0P7KO7rsYy0ShEOBCkyMbSFlqAw5DGPfEifv23cOY5JdLXWH1wR3jXzOsql0aDkt&#10;GGzpzVD1sz87BdtNviq/jN187E52O1mXzbkeHpV6euzLVxCR+ngP/7fftYJpPoO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yQQ/GAAAA3AAAAA8AAAAAAAAA&#10;AAAAAAAAoQIAAGRycy9kb3ducmV2LnhtbFBLBQYAAAAABAAEAPkAAACUAwAAAAA=&#10;">
                    <o:lock v:ext="edit" aspectratio="t"/>
                  </v:shape>
                </v:group>
                <v:group id="Group 613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DnjsQAAADcAAAA&#10;DwAAAAAAAAAAAAAAAACqAgAAZHJzL2Rvd25yZXYueG1sUEsFBgAAAAAEAAQA+gAAAJsDAAAAAA==&#10;">
                  <o:lock v:ext="edit" aspectratio="t"/>
                  <v:shape id="AutoShape 614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w5sYAAADcAAAADwAAAGRycy9kb3ducmV2LnhtbESPQWsCMRSE70L/Q3iFXkSzW1Ds1ihr&#10;QagFD2q9v25eN6Gbl3UTdf33TaHgcZiZb5j5sneNuFAXrGcF+TgDQVx5bblW8HlYj2YgQkTW2Hgm&#10;BTcKsFw8DOZYaH/lHV32sRYJwqFABSbGtpAyVIYchrFviZP37TuHMcmulrrDa4K7Rj5n2VQ6tJwW&#10;DLb0Zqj62Z+dgu0mX5Vfxm4+die7nazL5lwPj0o9PfblK4hIfbyH/9vvWsE0f4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hcObGAAAA3AAAAA8AAAAAAAAA&#10;AAAAAAAAoQIAAGRycy9kb3ducmV2LnhtbFBLBQYAAAAABAAEAPkAAACUAwAAAAA=&#10;">
                    <o:lock v:ext="edit" aspectratio="t"/>
                  </v:shape>
                  <v:shape id="AutoShape 615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cTxs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X4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XcTxsIAAADcAAAADwAAAAAAAAAAAAAA&#10;AAChAgAAZHJzL2Rvd25yZXYueG1sUEsFBgAAAAAEAAQA+QAAAJADAAAAAA==&#10;">
                    <o:lock v:ext="edit" aspectratio="t"/>
                  </v:shape>
                  <v:shape id="AutoShape 616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2Xc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O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u2XcUAAADcAAAADwAAAAAAAAAA&#10;AAAAAAChAgAAZHJzL2Rvd25yZXYueG1sUEsFBgAAAAAEAAQA+QAAAJMDAAAAAA==&#10;">
                    <o:lock v:ext="edit" aspectratio="t"/>
                  </v:shape>
                  <v:shape id="AutoShape 617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koKsUAAADcAAAADwAAAGRycy9kb3ducmV2LnhtbESPQWsCMRSE7wX/Q3hCL0WzLlTKapS1&#10;INSCB63en5vnJrh52W6ibv99Uyh4HGbmG2a+7F0jbtQF61nBZJyBIK68tlwrOHytR28gQkTW2Hgm&#10;BT8UYLkYPM2x0P7OO7rtYy0ShEOBCkyMbSFlqAw5DGPfEifv7DuHMcmulrrDe4K7RuZZNpUOLacF&#10;gy29G6ou+6tTsN1MVuXJ2M3n7ttuX9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koKsUAAADcAAAADwAAAAAAAAAA&#10;AAAAAAChAgAAZHJzL2Rvd25yZXYueG1sUEsFBgAAAAAEAAQA+QAAAJMDAAAAAA==&#10;">
                    <o:lock v:ext="edit" aspectratio="t"/>
                  </v:shape>
                  <v:shape id="AutoShape 618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Ns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WNscUAAADcAAAADwAAAAAAAAAA&#10;AAAAAAChAgAAZHJzL2Rvd25yZXYueG1sUEsFBgAAAAAEAAQA+QAAAJMDAAAAAA==&#10;">
                    <o:lock v:ext="edit" aspectratio="t"/>
                  </v:shape>
                  <v:shape id="AutoShape 619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wVxc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wVxcUAAADcAAAADwAAAAAAAAAA&#10;AAAAAAChAgAAZHJzL2Rvd25yZXYueG1sUEsFBgAAAAAEAAQA+QAAAJMDAAAAAA==&#10;">
                    <o:lock v:ext="edit" aspectratio="t"/>
                  </v:shape>
                  <v:shape id="AutoShape 620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62OMQAAADcAAAADwAAAGRycy9kb3ducmV2LnhtbESPzWrDMBCE74W+g9hAb7Uch4biRglx&#10;IZBLDvm55LZYG0vEWrmW6rhvHwUKOQ4z8w2zWI2uFQP1wXpWMM1yEMS115YbBafj5v0TRIjIGlvP&#10;pOCPAqyWry8LLLW/8Z6GQ2xEgnAoUYGJsSulDLUhhyHzHXHyLr53GJPsG6l7vCW4a2WR53Pp0HJa&#10;MNjRt6H6evh1Clyn3c/OG32+2llb0fayrvJBqbfJuP4CEWmMz/B/e6sVzIsP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PrY4xAAAANwAAAAPAAAAAAAAAAAA&#10;AAAAAKECAABkcnMvZG93bnJldi54bWxQSwUGAAAAAAQABAD5AAAAkgMAAAAA&#10;" strokeweight="1.5pt">
                    <o:lock v:ext="edit" aspectratio="t"/>
                  </v:shape>
                  <v:shape id="AutoShape 621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IuKc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pCP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IuKcUAAADcAAAADwAAAAAAAAAA&#10;AAAAAAChAgAAZHJzL2Rvd25yZXYueG1sUEsFBgAAAAAEAAQA+QAAAJMDAAAAAA==&#10;">
                    <o:lock v:ext="edit" aspectratio="t"/>
                  </v:shape>
                  <v:shape id="AutoShape 622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6Lss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p+BX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ei7LGAAAA3AAAAA8AAAAAAAAA&#10;AAAAAAAAoQIAAGRycy9kb3ducmV2LnhtbFBLBQYAAAAABAAEAPkAAACUAwAAAAA=&#10;">
                    <o:lock v:ext="edit" aspectratio="t"/>
                  </v:shape>
                  <v:shape id="AutoShape 623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EfwM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W0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EfwMIAAADcAAAADwAAAAAAAAAAAAAA&#10;AAChAgAAZHJzL2Rvd25yZXYueG1sUEsFBgAAAAAEAAQA+QAAAJADAAAAAA==&#10;">
                    <o:lock v:ext="edit" aspectratio="t"/>
                  </v:shape>
                  <v:shape id="AutoShape 624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26W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+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NulvGAAAA3AAAAA8AAAAAAAAA&#10;AAAAAAAAoQIAAGRycy9kb3ducmV2LnhtbFBLBQYAAAAABAAEAPkAAACUAwAAAAA=&#10;">
                    <o:lock v:ext="edit" aspectratio="t"/>
                  </v:shape>
                  <v:shape id="AutoShape 625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6FG8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6FG8IAAADcAAAADwAAAAAAAAAAAAAA&#10;AAChAgAAZHJzL2Rvd25yZXYueG1sUEsFBgAAAAAEAAQA+QAAAJADAAAAAA==&#10;">
                    <o:lock v:ext="edit" aspectratio="t"/>
                  </v:shape>
                  <v:shape id="AutoShape 626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Igg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iIID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65C57EE5" w14:textId="77777777" w:rsidR="00436034" w:rsidRPr="00F33A5B" w:rsidRDefault="006000C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ab/>
      </w:r>
    </w:p>
    <w:p w14:paraId="64A1F3F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418AC89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19FD5E4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BDD68AA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8051D9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74E2AC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6CCB580C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4FFDC31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E340E76" w14:textId="77777777" w:rsidR="005C3186" w:rsidRDefault="005C3186" w:rsidP="00436034">
      <w:pPr>
        <w:spacing w:after="0"/>
        <w:rPr>
          <w:rFonts w:ascii="Comic Sans MS" w:hAnsi="Comic Sans MS"/>
        </w:rPr>
      </w:pPr>
    </w:p>
    <w:p w14:paraId="54F68714" w14:textId="77777777" w:rsidR="005C3186" w:rsidRDefault="005C3186" w:rsidP="00436034">
      <w:pPr>
        <w:spacing w:after="0"/>
        <w:rPr>
          <w:rFonts w:ascii="Comic Sans MS" w:hAnsi="Comic Sans MS"/>
        </w:rPr>
      </w:pPr>
    </w:p>
    <w:p w14:paraId="10A8F02C" w14:textId="77777777" w:rsidR="005C3186" w:rsidRDefault="005C3186" w:rsidP="00436034">
      <w:pPr>
        <w:spacing w:after="0"/>
        <w:rPr>
          <w:rFonts w:ascii="Comic Sans MS" w:hAnsi="Comic Sans MS"/>
        </w:rPr>
      </w:pPr>
    </w:p>
    <w:p w14:paraId="3C127CA9" w14:textId="77777777" w:rsidR="005C3186" w:rsidRDefault="005C3186" w:rsidP="00436034">
      <w:pPr>
        <w:spacing w:after="0"/>
        <w:rPr>
          <w:rFonts w:ascii="Comic Sans MS" w:hAnsi="Comic Sans MS"/>
        </w:rPr>
      </w:pPr>
    </w:p>
    <w:p w14:paraId="2C452D79" w14:textId="77777777" w:rsidR="005C3186" w:rsidRDefault="005C3186" w:rsidP="00436034">
      <w:pPr>
        <w:spacing w:after="0"/>
        <w:rPr>
          <w:rFonts w:ascii="Comic Sans MS" w:hAnsi="Comic Sans MS"/>
        </w:rPr>
      </w:pPr>
    </w:p>
    <w:p w14:paraId="7AABB8D0" w14:textId="77777777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0DE0FE8B" wp14:editId="0B91E3B4">
                <wp:simplePos x="0" y="0"/>
                <wp:positionH relativeFrom="column">
                  <wp:posOffset>1131570</wp:posOffset>
                </wp:positionH>
                <wp:positionV relativeFrom="paragraph">
                  <wp:posOffset>417830</wp:posOffset>
                </wp:positionV>
                <wp:extent cx="304800" cy="361950"/>
                <wp:effectExtent l="0" t="0" r="0" b="0"/>
                <wp:wrapNone/>
                <wp:docPr id="486" name="Text Box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BF387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DE0FE8B" id="Text Box 918" o:spid="_x0000_s1040" type="#_x0000_t202" style="position:absolute;margin-left:89.1pt;margin-top:32.9pt;width:24pt;height:28.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0PMvgIAAMQ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" filled="f" stroked="f">
                <v:textbox>
                  <w:txbxContent>
                    <w:p w14:paraId="46BF387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b/>
          <w:u w:val="single"/>
        </w:rPr>
        <w:t>Part 2</w:t>
      </w:r>
      <w:r w:rsidR="00436034" w:rsidRPr="00F33A5B">
        <w:rPr>
          <w:rFonts w:ascii="Comic Sans MS" w:hAnsi="Comic Sans MS"/>
          <w:b/>
        </w:rPr>
        <w:t xml:space="preserve">: Describe the transformations on the graph verbally and by writing an algebraic rule.  </w:t>
      </w:r>
      <w:r w:rsidR="0012576E">
        <w:rPr>
          <w:rFonts w:ascii="Comic Sans MS" w:hAnsi="Comic Sans MS"/>
          <w:b/>
        </w:rPr>
        <w:br/>
      </w:r>
      <w:r w:rsidR="00436034" w:rsidRPr="00F33A5B">
        <w:rPr>
          <w:rFonts w:ascii="Comic Sans MS" w:hAnsi="Comic Sans MS"/>
          <w:b/>
        </w:rPr>
        <w:t xml:space="preserve">Hint: The triangle with dotted lines is the preimage. </w:t>
      </w:r>
    </w:p>
    <w:p w14:paraId="28DE0EC8" w14:textId="77777777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6D9359F" wp14:editId="05EB0EAD">
                <wp:simplePos x="0" y="0"/>
                <wp:positionH relativeFrom="column">
                  <wp:posOffset>685800</wp:posOffset>
                </wp:positionH>
                <wp:positionV relativeFrom="paragraph">
                  <wp:posOffset>104775</wp:posOffset>
                </wp:positionV>
                <wp:extent cx="381000" cy="304800"/>
                <wp:effectExtent l="0" t="0" r="0" b="0"/>
                <wp:wrapNone/>
                <wp:docPr id="485" name="Text Box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5142A5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6D9359F" id="Text Box 917" o:spid="_x0000_s1041" type="#_x0000_t202" style="position:absolute;margin-left:54pt;margin-top:8.25pt;width:30pt;height:24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" filled="f" stroked="f">
                <v:textbox>
                  <w:txbxContent>
                    <w:p w14:paraId="235142A5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59EA458" wp14:editId="52137EDD">
                <wp:simplePos x="0" y="0"/>
                <wp:positionH relativeFrom="column">
                  <wp:posOffset>5544820</wp:posOffset>
                </wp:positionH>
                <wp:positionV relativeFrom="paragraph">
                  <wp:posOffset>171450</wp:posOffset>
                </wp:positionV>
                <wp:extent cx="304800" cy="361950"/>
                <wp:effectExtent l="0" t="0" r="0" b="0"/>
                <wp:wrapNone/>
                <wp:docPr id="484" name="Text Box 9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5E9A8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59EA458" id="Text Box 930" o:spid="_x0000_s1042" type="#_x0000_t202" style="position:absolute;margin-left:436.6pt;margin-top:13.5pt;width:24pt;height:28.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" filled="f" stroked="f">
                <v:textbox>
                  <w:txbxContent>
                    <w:p w14:paraId="7D5E9A8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50F6B548" wp14:editId="2395728F">
                <wp:simplePos x="0" y="0"/>
                <wp:positionH relativeFrom="column">
                  <wp:posOffset>4891405</wp:posOffset>
                </wp:positionH>
                <wp:positionV relativeFrom="paragraph">
                  <wp:posOffset>76200</wp:posOffset>
                </wp:positionV>
                <wp:extent cx="304800" cy="304800"/>
                <wp:effectExtent l="0" t="0" r="0" b="0"/>
                <wp:wrapNone/>
                <wp:docPr id="483" name="Text Box 9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D359D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0F6B548" id="Text Box 929" o:spid="_x0000_s1043" type="#_x0000_t202" style="position:absolute;margin-left:385.15pt;margin-top:6pt;width:24pt;height:24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" filled="f" stroked="f">
                <v:textbox>
                  <w:txbxContent>
                    <w:p w14:paraId="2DD359D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758A4E7" wp14:editId="5EBAFA4C">
                <wp:simplePos x="0" y="0"/>
                <wp:positionH relativeFrom="column">
                  <wp:posOffset>4974590</wp:posOffset>
                </wp:positionH>
                <wp:positionV relativeFrom="paragraph">
                  <wp:posOffset>447675</wp:posOffset>
                </wp:positionV>
                <wp:extent cx="304800" cy="295275"/>
                <wp:effectExtent l="0" t="0" r="0" b="9525"/>
                <wp:wrapNone/>
                <wp:docPr id="482" name="Text Box 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2D383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758A4E7" id="Text Box 931" o:spid="_x0000_s1044" type="#_x0000_t202" style="position:absolute;margin-left:391.7pt;margin-top:35.25pt;width:24pt;height:23.2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QTRu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" filled="f" stroked="f">
                <v:textbox>
                  <w:txbxContent>
                    <w:p w14:paraId="432D383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46656" behindDoc="0" locked="0" layoutInCell="1" allowOverlap="1" wp14:anchorId="46212148" wp14:editId="0006A1AD">
            <wp:simplePos x="0" y="0"/>
            <wp:positionH relativeFrom="column">
              <wp:posOffset>4886325</wp:posOffset>
            </wp:positionH>
            <wp:positionV relativeFrom="paragraph">
              <wp:posOffset>162560</wp:posOffset>
            </wp:positionV>
            <wp:extent cx="1409700" cy="1209675"/>
            <wp:effectExtent l="1905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r="229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2320" behindDoc="1" locked="0" layoutInCell="1" allowOverlap="1" wp14:anchorId="19750726" wp14:editId="399FF11B">
            <wp:simplePos x="0" y="0"/>
            <wp:positionH relativeFrom="column">
              <wp:posOffset>2571750</wp:posOffset>
            </wp:positionH>
            <wp:positionV relativeFrom="paragraph">
              <wp:posOffset>181610</wp:posOffset>
            </wp:positionV>
            <wp:extent cx="1295400" cy="1219200"/>
            <wp:effectExtent l="1905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29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1296" behindDoc="1" locked="0" layoutInCell="1" allowOverlap="1" wp14:anchorId="47F17810" wp14:editId="1597CA9E">
            <wp:simplePos x="0" y="0"/>
            <wp:positionH relativeFrom="column">
              <wp:posOffset>180975</wp:posOffset>
            </wp:positionH>
            <wp:positionV relativeFrom="paragraph">
              <wp:posOffset>181610</wp:posOffset>
            </wp:positionV>
            <wp:extent cx="1419225" cy="1190625"/>
            <wp:effectExtent l="19050" t="0" r="9525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9E9D503" w14:textId="49F1FFEC" w:rsidR="00436034" w:rsidRPr="00F33A5B" w:rsidRDefault="00C6487A" w:rsidP="00436034">
      <w:pPr>
        <w:tabs>
          <w:tab w:val="left" w:pos="3600"/>
          <w:tab w:val="center" w:pos="4320"/>
        </w:tabs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B44C9D7" wp14:editId="19003106">
                <wp:simplePos x="0" y="0"/>
                <wp:positionH relativeFrom="column">
                  <wp:posOffset>3427730</wp:posOffset>
                </wp:positionH>
                <wp:positionV relativeFrom="paragraph">
                  <wp:posOffset>138430</wp:posOffset>
                </wp:positionV>
                <wp:extent cx="304800" cy="361950"/>
                <wp:effectExtent l="0" t="0" r="0" b="0"/>
                <wp:wrapNone/>
                <wp:docPr id="481" name="Text Box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4C32E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B44C9D7" id="Text Box 924" o:spid="_x0000_s1045" type="#_x0000_t202" style="position:absolute;left:0;text-align:left;margin-left:269.9pt;margin-top:10.9pt;width:24pt;height:28.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hPEvg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" filled="f" stroked="f">
                <v:textbox>
                  <w:txbxContent>
                    <w:p w14:paraId="6C4C32E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376566A8" wp14:editId="48200CB4">
                <wp:simplePos x="0" y="0"/>
                <wp:positionH relativeFrom="column">
                  <wp:posOffset>2898140</wp:posOffset>
                </wp:positionH>
                <wp:positionV relativeFrom="paragraph">
                  <wp:posOffset>43180</wp:posOffset>
                </wp:positionV>
                <wp:extent cx="304800" cy="304800"/>
                <wp:effectExtent l="0" t="0" r="0" b="0"/>
                <wp:wrapNone/>
                <wp:docPr id="480" name="Text Box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4EAD8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76566A8" id="Text Box 923" o:spid="_x0000_s1046" type="#_x0000_t202" style="position:absolute;left:0;text-align:left;margin-left:228.2pt;margin-top:3.4pt;width:24pt;height:24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Zg9uA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" filled="f" stroked="f">
                <v:textbox>
                  <w:txbxContent>
                    <w:p w14:paraId="3B4EAD8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10942EC9" wp14:editId="1FD37CE2">
                <wp:simplePos x="0" y="0"/>
                <wp:positionH relativeFrom="column">
                  <wp:posOffset>874395</wp:posOffset>
                </wp:positionH>
                <wp:positionV relativeFrom="paragraph">
                  <wp:posOffset>128905</wp:posOffset>
                </wp:positionV>
                <wp:extent cx="304800" cy="361950"/>
                <wp:effectExtent l="0" t="0" r="0" b="0"/>
                <wp:wrapNone/>
                <wp:docPr id="479" name="Text Box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8ACCD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0942EC9" id="Text Box 921" o:spid="_x0000_s1047" type="#_x0000_t202" style="position:absolute;left:0;text-align:left;margin-left:68.85pt;margin-top:10.15pt;width:24pt;height:28.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" filled="f" stroked="f">
                <v:textbox>
                  <w:txbxContent>
                    <w:p w14:paraId="478ACCD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0F6AB5DB" wp14:editId="0BCF5E8A">
                <wp:simplePos x="0" y="0"/>
                <wp:positionH relativeFrom="column">
                  <wp:posOffset>1247775</wp:posOffset>
                </wp:positionH>
                <wp:positionV relativeFrom="paragraph">
                  <wp:posOffset>81280</wp:posOffset>
                </wp:positionV>
                <wp:extent cx="304800" cy="295275"/>
                <wp:effectExtent l="0" t="0" r="0" b="9525"/>
                <wp:wrapNone/>
                <wp:docPr id="478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CF6F91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F6AB5DB" id="Text Box 919" o:spid="_x0000_s1048" type="#_x0000_t202" style="position:absolute;left:0;text-align:left;margin-left:98.25pt;margin-top:6.4pt;width:24pt;height:23.2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" filled="f" stroked="f">
                <v:textbox>
                  <w:txbxContent>
                    <w:p w14:paraId="00CF6F91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C3186">
        <w:rPr>
          <w:rFonts w:ascii="Comic Sans MS" w:hAnsi="Comic Sans MS"/>
        </w:rPr>
        <w:t>3</w:t>
      </w:r>
      <w:r w:rsidR="00436034" w:rsidRPr="00F33A5B">
        <w:rPr>
          <w:rFonts w:ascii="Comic Sans MS" w:hAnsi="Comic Sans MS"/>
        </w:rPr>
        <w:t>.</w:t>
      </w:r>
      <w:r w:rsidR="00436034" w:rsidRPr="00F33A5B">
        <w:rPr>
          <w:rFonts w:ascii="Comic Sans MS" w:hAnsi="Comic Sans MS"/>
        </w:rPr>
        <w:tab/>
      </w:r>
      <w:r w:rsidR="005C3186">
        <w:rPr>
          <w:rFonts w:ascii="Comic Sans MS" w:hAnsi="Comic Sans MS"/>
        </w:rPr>
        <w:t>4</w:t>
      </w:r>
      <w:r w:rsidR="00436034" w:rsidRPr="00F33A5B">
        <w:rPr>
          <w:rFonts w:ascii="Comic Sans MS" w:hAnsi="Comic Sans MS"/>
        </w:rPr>
        <w:t xml:space="preserve">.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  <w:r w:rsidR="005C3186">
        <w:rPr>
          <w:rFonts w:ascii="Comic Sans MS" w:hAnsi="Comic Sans MS"/>
        </w:rPr>
        <w:t>5</w:t>
      </w:r>
      <w:r w:rsidR="00436034" w:rsidRPr="00F33A5B">
        <w:rPr>
          <w:rFonts w:ascii="Comic Sans MS" w:hAnsi="Comic Sans MS"/>
        </w:rPr>
        <w:t xml:space="preserve">.     </w:t>
      </w:r>
      <w:r w:rsidR="00436034" w:rsidRPr="00F33A5B">
        <w:rPr>
          <w:rFonts w:ascii="Comic Sans MS" w:hAnsi="Comic Sans MS"/>
        </w:rPr>
        <w:tab/>
      </w:r>
      <w:r w:rsidR="00436034" w:rsidRPr="00F33A5B">
        <w:rPr>
          <w:rFonts w:ascii="Comic Sans MS" w:hAnsi="Comic Sans MS"/>
        </w:rPr>
        <w:tab/>
      </w:r>
    </w:p>
    <w:p w14:paraId="4A9DC36F" w14:textId="77777777" w:rsidR="00436034" w:rsidRPr="00F33A5B" w:rsidRDefault="00C6487A" w:rsidP="00436034">
      <w:pPr>
        <w:tabs>
          <w:tab w:val="center" w:pos="4320"/>
        </w:tabs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D6A8EA7" wp14:editId="6BEF712F">
                <wp:simplePos x="0" y="0"/>
                <wp:positionH relativeFrom="column">
                  <wp:posOffset>3009900</wp:posOffset>
                </wp:positionH>
                <wp:positionV relativeFrom="paragraph">
                  <wp:posOffset>192405</wp:posOffset>
                </wp:positionV>
                <wp:extent cx="304800" cy="295275"/>
                <wp:effectExtent l="0" t="0" r="0" b="9525"/>
                <wp:wrapNone/>
                <wp:docPr id="477" name="Text Box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EA4DA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D6A8EA7" id="Text Box 925" o:spid="_x0000_s1049" type="#_x0000_t202" style="position:absolute;margin-left:237pt;margin-top:15.15pt;width:24pt;height:23.2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" filled="f" stroked="f">
                <v:textbox>
                  <w:txbxContent>
                    <w:p w14:paraId="2DEA4DA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5BD61414" wp14:editId="3ECD34C8">
                <wp:simplePos x="0" y="0"/>
                <wp:positionH relativeFrom="column">
                  <wp:posOffset>5897245</wp:posOffset>
                </wp:positionH>
                <wp:positionV relativeFrom="paragraph">
                  <wp:posOffset>163195</wp:posOffset>
                </wp:positionV>
                <wp:extent cx="304800" cy="361950"/>
                <wp:effectExtent l="0" t="0" r="0" b="0"/>
                <wp:wrapNone/>
                <wp:docPr id="476" name="Text Box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5E9CD0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BD61414" id="Text Box 933" o:spid="_x0000_s1050" type="#_x0000_t202" style="position:absolute;margin-left:464.35pt;margin-top:12.85pt;width:24pt;height:28.5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tQfvgIAAMQ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" filled="f" stroked="f">
                <v:textbox>
                  <w:txbxContent>
                    <w:p w14:paraId="65E9CD0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16EBD9D" wp14:editId="706D0B85">
                <wp:simplePos x="0" y="0"/>
                <wp:positionH relativeFrom="column">
                  <wp:posOffset>419100</wp:posOffset>
                </wp:positionH>
                <wp:positionV relativeFrom="paragraph">
                  <wp:posOffset>77470</wp:posOffset>
                </wp:positionV>
                <wp:extent cx="424180" cy="304800"/>
                <wp:effectExtent l="0" t="0" r="0" b="0"/>
                <wp:wrapNone/>
                <wp:docPr id="475" name="Text Box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3B77F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16EBD9D" id="Text Box 920" o:spid="_x0000_s1051" type="#_x0000_t202" style="position:absolute;margin-left:33pt;margin-top:6.1pt;width:33.4pt;height:24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" filled="f" stroked="f">
                <v:textbox>
                  <w:txbxContent>
                    <w:p w14:paraId="343B77F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 xml:space="preserve"> </w:t>
      </w:r>
      <w:r w:rsidR="00436034" w:rsidRPr="00F33A5B">
        <w:rPr>
          <w:rFonts w:ascii="Comic Sans MS" w:hAnsi="Comic Sans MS"/>
        </w:rPr>
        <w:tab/>
        <w:t xml:space="preserve">                                                     </w:t>
      </w:r>
    </w:p>
    <w:p w14:paraId="215F5005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225FE534" wp14:editId="53E8C758">
                <wp:simplePos x="0" y="0"/>
                <wp:positionH relativeFrom="column">
                  <wp:posOffset>3155315</wp:posOffset>
                </wp:positionH>
                <wp:positionV relativeFrom="paragraph">
                  <wp:posOffset>63500</wp:posOffset>
                </wp:positionV>
                <wp:extent cx="304800" cy="295275"/>
                <wp:effectExtent l="0" t="0" r="0" b="9525"/>
                <wp:wrapNone/>
                <wp:docPr id="474" name="Text Box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7CAFC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25FE534" id="Text Box 928" o:spid="_x0000_s1052" type="#_x0000_t202" style="position:absolute;margin-left:248.45pt;margin-top:5pt;width:24pt;height:23.2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K/4u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" filled="f" stroked="f">
                <v:textbox>
                  <w:txbxContent>
                    <w:p w14:paraId="047CAFC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4345170" wp14:editId="062500B2">
                <wp:simplePos x="0" y="0"/>
                <wp:positionH relativeFrom="column">
                  <wp:posOffset>1009650</wp:posOffset>
                </wp:positionH>
                <wp:positionV relativeFrom="paragraph">
                  <wp:posOffset>25400</wp:posOffset>
                </wp:positionV>
                <wp:extent cx="304800" cy="295275"/>
                <wp:effectExtent l="0" t="0" r="0" b="9525"/>
                <wp:wrapNone/>
                <wp:docPr id="473" name="Text Box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B6517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4345170" id="Text Box 922" o:spid="_x0000_s1053" type="#_x0000_t202" style="position:absolute;margin-left:79.5pt;margin-top:2pt;width:24pt;height:23.2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rN2vAIAAMQ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" filled="f" stroked="f">
                <v:textbox>
                  <w:txbxContent>
                    <w:p w14:paraId="19B6517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608D895C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4985952" wp14:editId="73A78284">
                <wp:simplePos x="0" y="0"/>
                <wp:positionH relativeFrom="column">
                  <wp:posOffset>3437255</wp:posOffset>
                </wp:positionH>
                <wp:positionV relativeFrom="paragraph">
                  <wp:posOffset>125730</wp:posOffset>
                </wp:positionV>
                <wp:extent cx="304800" cy="361950"/>
                <wp:effectExtent l="0" t="0" r="0" b="0"/>
                <wp:wrapNone/>
                <wp:docPr id="472" name="Text Box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319EC2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4985952" id="Text Box 927" o:spid="_x0000_s1054" type="#_x0000_t202" style="position:absolute;margin-left:270.65pt;margin-top:9.9pt;width:24pt;height:28.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4FmvgIAAMQ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" filled="f" stroked="f">
                <v:textbox>
                  <w:txbxContent>
                    <w:p w14:paraId="11319EC2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</w:p>
    <w:p w14:paraId="30DB7B72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7C46F916" wp14:editId="49CEBA00">
                <wp:simplePos x="0" y="0"/>
                <wp:positionH relativeFrom="column">
                  <wp:posOffset>5687695</wp:posOffset>
                </wp:positionH>
                <wp:positionV relativeFrom="paragraph">
                  <wp:posOffset>46355</wp:posOffset>
                </wp:positionV>
                <wp:extent cx="304800" cy="295275"/>
                <wp:effectExtent l="0" t="0" r="0" b="9525"/>
                <wp:wrapNone/>
                <wp:docPr id="471" name="Text Box 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E3E79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C46F916" id="Text Box 934" o:spid="_x0000_s1055" type="#_x0000_t202" style="position:absolute;margin-left:447.85pt;margin-top:3.65pt;width:24pt;height:23.2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" filled="f" stroked="f">
                <v:textbox>
                  <w:txbxContent>
                    <w:p w14:paraId="2EE3E79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AC27954" wp14:editId="31B55180">
                <wp:simplePos x="0" y="0"/>
                <wp:positionH relativeFrom="column">
                  <wp:posOffset>5973445</wp:posOffset>
                </wp:positionH>
                <wp:positionV relativeFrom="paragraph">
                  <wp:posOffset>122555</wp:posOffset>
                </wp:positionV>
                <wp:extent cx="424180" cy="304800"/>
                <wp:effectExtent l="0" t="0" r="0" b="0"/>
                <wp:wrapNone/>
                <wp:docPr id="470" name="Text Box 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18BBE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AC27954" id="Text Box 932" o:spid="_x0000_s1056" type="#_x0000_t202" style="position:absolute;margin-left:470.35pt;margin-top:9.65pt;width:33.4pt;height:24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hEhvQ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" filled="f" stroked="f">
                <v:textbox>
                  <w:txbxContent>
                    <w:p w14:paraId="1218BBE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14046801" wp14:editId="0816B34D">
                <wp:simplePos x="0" y="0"/>
                <wp:positionH relativeFrom="column">
                  <wp:posOffset>2797810</wp:posOffset>
                </wp:positionH>
                <wp:positionV relativeFrom="paragraph">
                  <wp:posOffset>17145</wp:posOffset>
                </wp:positionV>
                <wp:extent cx="424180" cy="304800"/>
                <wp:effectExtent l="0" t="0" r="0" b="0"/>
                <wp:wrapNone/>
                <wp:docPr id="469" name="Text Box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3A251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4046801" id="Text Box 926" o:spid="_x0000_s1057" type="#_x0000_t202" style="position:absolute;margin-left:220.3pt;margin-top:1.35pt;width:33.4pt;height:24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sQJvQIAAMQ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" filled="f" stroked="f">
                <v:textbox>
                  <w:txbxContent>
                    <w:p w14:paraId="583A251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</w:p>
    <w:p w14:paraId="6F1B82E7" w14:textId="77777777" w:rsidR="00436034" w:rsidRPr="00F33A5B" w:rsidRDefault="00436034" w:rsidP="00436034">
      <w:pPr>
        <w:spacing w:after="0"/>
        <w:rPr>
          <w:rFonts w:ascii="Comic Sans MS" w:hAnsi="Comic Sans MS"/>
          <w:u w:val="single"/>
        </w:rPr>
      </w:pPr>
    </w:p>
    <w:p w14:paraId="0D79C47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</w:t>
      </w:r>
      <w:r w:rsidRPr="00F33A5B">
        <w:rPr>
          <w:rFonts w:ascii="Comic Sans MS" w:hAnsi="Comic Sans MS"/>
        </w:rPr>
        <w:tab/>
        <w:t>Description: ______________</w:t>
      </w:r>
      <w:r w:rsidRPr="00F33A5B">
        <w:rPr>
          <w:rFonts w:ascii="Comic Sans MS" w:hAnsi="Comic Sans MS"/>
        </w:rPr>
        <w:tab/>
        <w:t>Description: ____________</w:t>
      </w:r>
    </w:p>
    <w:p w14:paraId="1373D0E5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5D21A0BB" w14:textId="0726889F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  <w:r w:rsidRPr="00F33A5B">
        <w:rPr>
          <w:rFonts w:ascii="Comic Sans MS" w:hAnsi="Comic Sans MS"/>
        </w:rPr>
        <w:t>Algebraic Rule: ____________</w:t>
      </w:r>
      <w:r w:rsidRPr="00F33A5B">
        <w:rPr>
          <w:rFonts w:ascii="Comic Sans MS" w:hAnsi="Comic Sans MS"/>
        </w:rPr>
        <w:tab/>
        <w:t>Algebraic Rule: ____________</w:t>
      </w:r>
      <w:r w:rsidRPr="00F33A5B">
        <w:rPr>
          <w:rFonts w:ascii="Comic Sans MS" w:hAnsi="Comic Sans MS"/>
        </w:rPr>
        <w:tab/>
        <w:t>Algebraic Rule: __________</w:t>
      </w:r>
    </w:p>
    <w:p w14:paraId="05C9042D" w14:textId="77777777" w:rsidR="005C3186" w:rsidRDefault="005C3186" w:rsidP="005C3186">
      <w:pPr>
        <w:spacing w:after="0"/>
        <w:rPr>
          <w:rFonts w:ascii="Comic Sans MS" w:hAnsi="Comic Sans MS"/>
          <w:sz w:val="12"/>
          <w:szCs w:val="12"/>
        </w:rPr>
      </w:pPr>
    </w:p>
    <w:p w14:paraId="7657D0F1" w14:textId="3DFBE30E" w:rsidR="00436034" w:rsidRDefault="00C6487A" w:rsidP="005C3186">
      <w:pPr>
        <w:spacing w:after="0"/>
        <w:rPr>
          <w:b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25B85C0C" wp14:editId="2CAFF534">
                <wp:simplePos x="0" y="0"/>
                <wp:positionH relativeFrom="column">
                  <wp:posOffset>5592445</wp:posOffset>
                </wp:positionH>
                <wp:positionV relativeFrom="paragraph">
                  <wp:posOffset>60325</wp:posOffset>
                </wp:positionV>
                <wp:extent cx="304800" cy="304800"/>
                <wp:effectExtent l="0" t="0" r="0" b="0"/>
                <wp:wrapNone/>
                <wp:docPr id="467" name="Text Box 9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5A418E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5B85C0C" id="Text Box 947" o:spid="_x0000_s1059" type="#_x0000_t202" style="position:absolute;margin-left:440.35pt;margin-top:4.75pt;width:24pt;height:24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" filled="f" stroked="f">
                <v:textbox>
                  <w:txbxContent>
                    <w:p w14:paraId="7A5A418E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b/>
          <w:u w:val="single"/>
        </w:rPr>
        <w:t>Part 3</w:t>
      </w:r>
      <w:r w:rsidR="00436034" w:rsidRPr="00F33A5B">
        <w:rPr>
          <w:rFonts w:ascii="Comic Sans MS" w:hAnsi="Comic Sans MS"/>
          <w:b/>
        </w:rPr>
        <w:t xml:space="preserve">: Given the description, write an algebraic rule to represent the transformation.  Then graph the pre-image and image on the graph below.  Use </w:t>
      </w:r>
      <w:r w:rsidR="00436034" w:rsidRPr="00F33A5B">
        <w:rPr>
          <w:rFonts w:ascii="Comic Sans MS" w:hAnsi="Comic Sans MS"/>
          <w:b/>
          <w:position w:val="-6"/>
        </w:rPr>
        <w:object w:dxaOrig="720" w:dyaOrig="300" w14:anchorId="77F95D0D">
          <v:shape id="_x0000_i1027" type="#_x0000_t75" style="width:36.75pt;height:15pt" o:ole="">
            <v:imagedata r:id="rId15" o:title=""/>
          </v:shape>
          <o:OLEObject Type="Embed" ProgID="Equation.DSMT4" ShapeID="_x0000_i1027" DrawAspect="Content" ObjectID="_1547380063" r:id="rId16"/>
        </w:object>
      </w:r>
      <w:r w:rsidR="00436034" w:rsidRPr="00F33A5B">
        <w:rPr>
          <w:rFonts w:ascii="Comic Sans MS" w:hAnsi="Comic Sans MS"/>
          <w:b/>
        </w:rPr>
        <w:t xml:space="preserve">with </w:t>
      </w:r>
      <w:proofErr w:type="gramStart"/>
      <w:r w:rsidR="00436034" w:rsidRPr="00F33A5B">
        <w:rPr>
          <w:rFonts w:ascii="Comic Sans MS" w:hAnsi="Comic Sans MS"/>
          <w:b/>
        </w:rPr>
        <w:t>A(</w:t>
      </w:r>
      <w:proofErr w:type="gramEnd"/>
      <w:r w:rsidR="00436034" w:rsidRPr="00F33A5B">
        <w:rPr>
          <w:rFonts w:ascii="Comic Sans MS" w:hAnsi="Comic Sans MS"/>
          <w:b/>
        </w:rPr>
        <w:t>2,-2), B(3,1), and C(1,2)</w:t>
      </w:r>
      <w:r w:rsidR="00436034" w:rsidRPr="00F33A5B">
        <w:rPr>
          <w:b/>
        </w:rPr>
        <w:t xml:space="preserve">.  </w:t>
      </w:r>
    </w:p>
    <w:p w14:paraId="74EE38C5" w14:textId="77777777" w:rsidR="005C3186" w:rsidRDefault="005C3186" w:rsidP="005C3186">
      <w:pPr>
        <w:spacing w:after="0"/>
        <w:rPr>
          <w:b/>
        </w:rPr>
      </w:pPr>
    </w:p>
    <w:p w14:paraId="7204D825" w14:textId="77777777" w:rsidR="005C3186" w:rsidRPr="00F33A5B" w:rsidRDefault="005C3186" w:rsidP="005C3186">
      <w:pPr>
        <w:spacing w:after="0"/>
        <w:rPr>
          <w:b/>
        </w:rPr>
      </w:pPr>
    </w:p>
    <w:p w14:paraId="21F7A25E" w14:textId="77777777" w:rsidR="00436034" w:rsidRPr="00F33A5B" w:rsidRDefault="00436034" w:rsidP="007771AD">
      <w:pPr>
        <w:spacing w:after="0" w:line="240" w:lineRule="auto"/>
        <w:rPr>
          <w:b/>
          <w:sz w:val="12"/>
          <w:szCs w:val="12"/>
        </w:rPr>
      </w:pPr>
    </w:p>
    <w:p w14:paraId="341CAA85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  <w:sz w:val="12"/>
          <w:szCs w:val="12"/>
        </w:rPr>
        <w:sectPr w:rsidR="00436034" w:rsidRPr="00F33A5B" w:rsidSect="0099696F">
          <w:headerReference w:type="default" r:id="rId17"/>
          <w:type w:val="continuous"/>
          <w:pgSz w:w="12240" w:h="15840"/>
          <w:pgMar w:top="720" w:right="720" w:bottom="907" w:left="720" w:header="720" w:footer="432" w:gutter="0"/>
          <w:pgNumType w:start="1"/>
          <w:cols w:space="720"/>
          <w:docGrid w:linePitch="360"/>
        </w:sectPr>
      </w:pPr>
    </w:p>
    <w:p w14:paraId="15645599" w14:textId="1B20E194" w:rsidR="005C3186" w:rsidRPr="00F33A5B" w:rsidRDefault="005C3186" w:rsidP="005C3186">
      <w:pPr>
        <w:spacing w:after="0" w:line="240" w:lineRule="auto"/>
        <w:rPr>
          <w:rFonts w:ascii="Comic Sans MS" w:hAnsi="Comic Sans MS"/>
          <w:sz w:val="12"/>
          <w:szCs w:val="12"/>
        </w:rPr>
      </w:pPr>
      <w:r>
        <w:rPr>
          <w:rFonts w:ascii="Comic Sans MS" w:hAnsi="Comic Sans MS"/>
        </w:rPr>
        <w:t>6</w:t>
      </w:r>
      <w:r w:rsidR="00436034" w:rsidRPr="00F33A5B">
        <w:rPr>
          <w:rFonts w:ascii="Comic Sans MS" w:hAnsi="Comic Sans MS"/>
        </w:rPr>
        <w:t xml:space="preserve">) </w:t>
      </w:r>
      <w:r w:rsidRPr="00F33A5B">
        <w:rPr>
          <w:rFonts w:ascii="Comic Sans MS" w:hAnsi="Comic Sans MS"/>
          <w:position w:val="-6"/>
        </w:rPr>
        <w:object w:dxaOrig="720" w:dyaOrig="300" w14:anchorId="4E3654E9">
          <v:shape id="_x0000_i1029" type="#_x0000_t75" style="width:36.75pt;height:15pt" o:ole="">
            <v:imagedata r:id="rId15" o:title=""/>
          </v:shape>
          <o:OLEObject Type="Embed" ProgID="Equation.DSMT4" ShapeID="_x0000_i1029" DrawAspect="Content" ObjectID="_1547380064" r:id="rId18"/>
        </w:object>
      </w:r>
      <w:proofErr w:type="gramStart"/>
      <w:r>
        <w:rPr>
          <w:rFonts w:ascii="Comic Sans MS" w:hAnsi="Comic Sans MS"/>
        </w:rPr>
        <w:t>is</w:t>
      </w:r>
      <w:proofErr w:type="gramEnd"/>
      <w:r>
        <w:rPr>
          <w:rFonts w:ascii="Comic Sans MS" w:hAnsi="Comic Sans MS"/>
        </w:rPr>
        <w:t xml:space="preserve"> rotated 180˚ then dilated</w:t>
      </w:r>
      <w:r>
        <w:rPr>
          <w:rFonts w:ascii="Comic Sans MS" w:hAnsi="Comic Sans MS"/>
        </w:rPr>
        <w:br/>
        <w:t xml:space="preserve">      by a factor of 2 about the origin</w:t>
      </w:r>
      <w:r w:rsidRPr="00F33A5B">
        <w:rPr>
          <w:rFonts w:ascii="Comic Sans MS" w:hAnsi="Comic Sans MS"/>
        </w:rPr>
        <w:t xml:space="preserve">  </w:t>
      </w:r>
    </w:p>
    <w:p w14:paraId="45349816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33135034" wp14:editId="06F8A0A7">
                <wp:simplePos x="0" y="0"/>
                <wp:positionH relativeFrom="column">
                  <wp:posOffset>256540</wp:posOffset>
                </wp:positionH>
                <wp:positionV relativeFrom="paragraph">
                  <wp:posOffset>29210</wp:posOffset>
                </wp:positionV>
                <wp:extent cx="1734185" cy="1734185"/>
                <wp:effectExtent l="0" t="0" r="18415" b="18415"/>
                <wp:wrapNone/>
                <wp:docPr id="1" name="Group 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2" name="Group 802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3" name="AutoShape 8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8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8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8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8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8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AutoShape 8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AutoShape 8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8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8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8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AutoShape 8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8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" name="Group 816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23" name="AutoShape 8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8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AutoShape 8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8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8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8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8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AutoShape 8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8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AutoShape 8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AutoShape 8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AutoShape 8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AutoShape 8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90269E" id="Group 801" o:spid="_x0000_s1026" style="position:absolute;margin-left:20.2pt;margin-top:2.3pt;width:136.55pt;height:136.55pt;z-index:251882496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">
                <o:lock v:ext="edit" aspectratio="t"/>
                <v:group id="Group 802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03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>
                    <o:lock v:ext="edit" aspectratio="t"/>
                  </v:shape>
                  <v:shape id="AutoShape 804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>
                    <o:lock v:ext="edit" aspectratio="t"/>
                  </v:shape>
                  <v:shape id="AutoShape 805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>
                    <o:lock v:ext="edit" aspectratio="t"/>
                  </v:shape>
                  <v:shape id="AutoShape 806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8+mcEAAADaAAAADwAAAGRycy9kb3ducmV2LnhtbERPz2vCMBS+D/wfwhO8jJk62BidaamC&#10;MAce7PT+1rw1wealNlHrf78cBjt+fL+X5eg6caUhWM8KFvMMBHHjteVWweFr8/QGIkRkjZ1nUnCn&#10;AGUxeVhirv2N93StYytSCIccFZgY+1zK0BhyGOa+J07cjx8cxgSHVuoBbyncdfI5y16lQ8upwWBP&#10;a0PNqb44BbvtYlV9G7v93J/t7mVTdZf28ajUbDpW7yAijfFf/Of+0ArS1nQl3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/z6ZwQAAANoAAAAPAAAAAAAAAAAAAAAA&#10;AKECAABkcnMvZG93bnJldi54bWxQSwUGAAAAAAQABAD5AAAAjwMAAAAA&#10;">
                    <o:lock v:ext="edit" aspectratio="t"/>
                  </v:shape>
                  <v:shape id="AutoShape 807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>
                    <o:lock v:ext="edit" aspectratio="t"/>
                  </v:shape>
                  <v:shape id="AutoShape 808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>
                    <o:lock v:ext="edit" aspectratio="t"/>
                  </v:shape>
                  <v:shape id="AutoShape 809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S0Ub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b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rS0UbwAAADbAAAADwAAAAAAAAAAAAAAAAChAgAA&#10;ZHJzL2Rvd25yZXYueG1sUEsFBgAAAAAEAAQA+QAAAIoDAAAAAA==&#10;" strokeweight="1.5pt">
                    <o:lock v:ext="edit" aspectratio="t"/>
                  </v:shape>
                  <v:shape id="AutoShape 810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>
                    <o:lock v:ext="edit" aspectratio="t"/>
                  </v:shape>
                  <v:shape id="AutoShape 811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>
                    <o:lock v:ext="edit" aspectratio="t"/>
                  </v:shape>
                  <v:shape id="AutoShape 812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>
                    <o:lock v:ext="edit" aspectratio="t"/>
                  </v:shape>
                  <v:shape id="AutoShape 813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>
                    <o:lock v:ext="edit" aspectratio="t"/>
                  </v:shape>
                  <v:shape id="AutoShape 814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>
                    <o:lock v:ext="edit" aspectratio="t"/>
                  </v:shape>
                  <v:shape id="AutoShape 815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nlm8UAAADb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MD1S/oB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nlm8UAAADbAAAADwAAAAAAAAAA&#10;AAAAAAChAgAAZHJzL2Rvd25yZXYueG1sUEsFBgAAAAAEAAQA+QAAAJMDAAAAAA==&#10;">
                    <o:lock v:ext="edit" aspectratio="t"/>
                  </v:shape>
                </v:group>
                <v:group id="Group 816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sJ2fFAAAA2wAA&#10;AA8AAAAAAAAAAAAAAAAAqgIAAGRycy9kb3ducmV2LnhtbFBLBQYAAAAABAAEAPoAAACcAwAAAAA=&#10;">
                  <o:lock v:ext="edit" aspectratio="t"/>
                  <v:shape id="AutoShape 817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>
                    <o:lock v:ext="edit" aspectratio="t"/>
                  </v:shape>
                  <v:shape id="AutoShape 818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>
                    <o:lock v:ext="edit" aspectratio="t"/>
                  </v:shape>
                  <v:shape id="AutoShape 819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>
                    <o:lock v:ext="edit" aspectratio="t"/>
                  </v:shape>
                  <v:shape id="AutoShape 820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>
                    <o:lock v:ext="edit" aspectratio="t"/>
                  </v:shape>
                  <v:shape id="AutoShape 821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>
                    <o:lock v:ext="edit" aspectratio="t"/>
                  </v:shape>
                  <v:shape id="AutoShape 822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>
                    <o:lock v:ext="edit" aspectratio="t"/>
                  </v:shape>
                  <v:shape id="AutoShape 823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snc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ZMF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fOydwQAAANsAAAAPAAAAAAAAAAAAAAAA&#10;AKECAABkcnMvZG93bnJldi54bWxQSwUGAAAAAAQABAD5AAAAjwMAAAAA&#10;" strokeweight="1.5pt">
                    <o:lock v:ext="edit" aspectratio="t"/>
                  </v:shape>
                  <v:shape id="AutoShape 824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>
                    <o:lock v:ext="edit" aspectratio="t"/>
                  </v:shape>
                  <v:shape id="AutoShape 825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>
                    <o:lock v:ext="edit" aspectratio="t"/>
                  </v:shape>
                  <v:shape id="AutoShape 826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T/w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P/DxAAAANsAAAAPAAAAAAAAAAAA&#10;AAAAAKECAABkcnMvZG93bnJldi54bWxQSwUGAAAAAAQABAD5AAAAkgMAAAAA&#10;">
                    <o:lock v:ext="edit" aspectratio="t"/>
                  </v:shape>
                  <v:shape id="AutoShape 827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haWMQAAADbAAAADwAAAGRycy9kb3ducmV2LnhtbESPT2sCMRTE7wW/Q3hCL6VmFRTZGmUt&#10;CCp48N/9dfO6CW5etpuo229vCgWPw8z8hpktOleLG7XBelYwHGQgiEuvLVcKTsfV+xREiMgaa8+k&#10;4JcCLOa9lxnm2t95T7dDrESCcMhRgYmxyaUMpSGHYeAb4uR9+9ZhTLKtpG7xnuCulqMsm0iHltOC&#10;wYY+DZWXw9Up2G2Gy+LL2M12/2N341VRX6u3s1Kv/a74ABGpi8/wf3utFUzG8Pcl/Q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eFpYxAAAANsAAAAPAAAAAAAAAAAA&#10;AAAAAKECAABkcnMvZG93bnJldi54bWxQSwUGAAAAAAQABAD5AAAAkgMAAAAA&#10;">
                    <o:lock v:ext="edit" aspectratio="t"/>
                  </v:shape>
                  <v:shape id="AutoShape 828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>
                    <o:lock v:ext="edit" aspectratio="t"/>
                  </v:shape>
                  <v:shape id="AutoShape 829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ZhtM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pK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ZhtMUAAADb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</w:p>
    <w:p w14:paraId="0DBB651A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69225981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65D09981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0E9DDC6F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591E3762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773F991E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5DE21107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</w:p>
    <w:p w14:paraId="44B42092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  <w:u w:val="single"/>
        </w:rPr>
      </w:pPr>
    </w:p>
    <w:p w14:paraId="4D525183" w14:textId="77777777" w:rsidR="005C3186" w:rsidRDefault="005C3186" w:rsidP="005C3186">
      <w:pPr>
        <w:spacing w:after="0" w:line="240" w:lineRule="auto"/>
        <w:rPr>
          <w:rFonts w:ascii="Comic Sans MS" w:hAnsi="Comic Sans MS"/>
        </w:rPr>
      </w:pPr>
    </w:p>
    <w:p w14:paraId="0C73943C" w14:textId="6A0DEB93" w:rsidR="00436034" w:rsidRDefault="005C3186" w:rsidP="005C3186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</w:p>
    <w:p w14:paraId="5BF46CB9" w14:textId="77777777" w:rsidR="007771AD" w:rsidRDefault="007771AD" w:rsidP="007771AD">
      <w:pPr>
        <w:spacing w:after="0" w:line="240" w:lineRule="auto"/>
        <w:rPr>
          <w:rFonts w:ascii="Comic Sans MS" w:hAnsi="Comic Sans MS"/>
        </w:rPr>
      </w:pPr>
    </w:p>
    <w:p w14:paraId="006A8FC8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131A970B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7E213AFD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5BE0F7E1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60924DA0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03426C1A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2639D705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13FAAFCA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1336A21E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31F6022F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5BEA223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3D5EE31E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7C3BDDE5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1FBC9EE4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22285EAE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01C5087D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7EE35DA0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738BC87F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5497AD57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59E1D086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709906D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67B8D9A0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3981BB8C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104BD54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6DE026B0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0BE498D0" w14:textId="19FDD531" w:rsidR="00436034" w:rsidRPr="00F33A5B" w:rsidRDefault="005C3186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7</w:t>
      </w:r>
      <w:bookmarkStart w:id="0" w:name="_GoBack"/>
      <w:bookmarkEnd w:id="0"/>
      <w:r w:rsidR="00436034" w:rsidRPr="00F33A5B">
        <w:rPr>
          <w:rFonts w:ascii="Comic Sans MS" w:hAnsi="Comic Sans MS"/>
        </w:rPr>
        <w:t>)</w:t>
      </w:r>
      <w:r w:rsidR="00777574" w:rsidRPr="00F33A5B">
        <w:rPr>
          <w:rFonts w:ascii="Comic Sans MS" w:hAnsi="Comic Sans MS"/>
        </w:rPr>
        <w:t xml:space="preserve"> </w:t>
      </w:r>
      <w:r w:rsidR="00436034" w:rsidRPr="00F33A5B">
        <w:rPr>
          <w:rFonts w:ascii="Comic Sans MS" w:hAnsi="Comic Sans MS"/>
          <w:position w:val="-6"/>
        </w:rPr>
        <w:object w:dxaOrig="720" w:dyaOrig="300" w14:anchorId="25B40E33">
          <v:shape id="_x0000_i1028" type="#_x0000_t75" style="width:36.75pt;height:15pt" o:ole="">
            <v:imagedata r:id="rId15" o:title=""/>
          </v:shape>
          <o:OLEObject Type="Embed" ProgID="Equation.DSMT4" ShapeID="_x0000_i1028" DrawAspect="Content" ObjectID="_1547380065" r:id="rId19"/>
        </w:object>
      </w:r>
      <w:proofErr w:type="gramStart"/>
      <w:r w:rsidR="00436034" w:rsidRPr="00F33A5B">
        <w:rPr>
          <w:rFonts w:ascii="Comic Sans MS" w:hAnsi="Comic Sans MS"/>
        </w:rPr>
        <w:t>is</w:t>
      </w:r>
      <w:proofErr w:type="gramEnd"/>
      <w:r w:rsidR="00436034" w:rsidRPr="00F33A5B">
        <w:rPr>
          <w:rFonts w:ascii="Comic Sans MS" w:hAnsi="Comic Sans MS"/>
        </w:rPr>
        <w:t xml:space="preserve"> reflected over y = -x and moved </w:t>
      </w:r>
      <w:r w:rsidR="00072E68">
        <w:rPr>
          <w:rFonts w:ascii="Comic Sans MS" w:hAnsi="Comic Sans MS"/>
        </w:rPr>
        <w:br/>
        <w:t xml:space="preserve">       </w:t>
      </w:r>
      <w:r w:rsidR="00436034" w:rsidRPr="00F33A5B">
        <w:rPr>
          <w:rFonts w:ascii="Comic Sans MS" w:hAnsi="Comic Sans MS"/>
        </w:rPr>
        <w:t xml:space="preserve">up 2  </w:t>
      </w:r>
    </w:p>
    <w:p w14:paraId="5BC7128B" w14:textId="77777777" w:rsidR="00436034" w:rsidRPr="00F33A5B" w:rsidRDefault="00C6487A" w:rsidP="007771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44608" behindDoc="0" locked="0" layoutInCell="1" allowOverlap="1" wp14:anchorId="07917DAB" wp14:editId="125298F3">
                <wp:simplePos x="0" y="0"/>
                <wp:positionH relativeFrom="column">
                  <wp:posOffset>427990</wp:posOffset>
                </wp:positionH>
                <wp:positionV relativeFrom="paragraph">
                  <wp:posOffset>12700</wp:posOffset>
                </wp:positionV>
                <wp:extent cx="1734185" cy="1734185"/>
                <wp:effectExtent l="0" t="0" r="18415" b="18415"/>
                <wp:wrapNone/>
                <wp:docPr id="160" name="Group 8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34185" cy="1734185"/>
                          <a:chOff x="3885" y="1485"/>
                          <a:chExt cx="5865" cy="5865"/>
                        </a:xfrm>
                      </wpg:grpSpPr>
                      <wpg:grpSp>
                        <wpg:cNvPr id="161" name="Group 86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63" name="AutoShape 8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AutoShape 8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AutoShape 8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AutoShape 8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AutoShape 8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AutoShape 8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AutoShape 8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AutoShape 8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AutoShape 8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AutoShape 8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" name="AutoShape 8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AutoShape 8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AutoShape 8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0" name="Group 87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181" name="AutoShape 8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AutoShape 8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AutoShape 8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AutoShape 8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AutoShape 8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AutoShape 8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AutoShape 8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AutoShape 8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AutoShape 8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8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AutoShape 8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AutoShape 8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AutoShape 8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B7848FF" id="Group 859" o:spid="_x0000_s1026" style="position:absolute;margin-left:33.7pt;margin-top:1pt;width:136.55pt;height:136.55pt;z-index:25184460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">
                <o:lock v:ext="edit" aspectratio="t"/>
                <v:group id="Group 86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o:lock v:ext="edit" aspectratio="t"/>
                  <v:shape id="AutoShape 86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X5FM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l+RTDAAAA3AAAAA8AAAAAAAAAAAAA&#10;AAAAoQIAAGRycy9kb3ducmV2LnhtbFBLBQYAAAAABAAEAPkAAACRAwAAAAA=&#10;">
                    <o:lock v:ext="edit" aspectratio="t"/>
                  </v:shape>
                  <v:shape id="AutoShape 86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>
                    <o:lock v:ext="edit" aspectratio="t"/>
                  </v:shape>
                  <v:shape id="AutoShape 86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ajMMAAADcAAAADwAAAGRycy9kb3ducmV2LnhtbERP32vCMBB+H/g/hBP2MmzqYGVUo9SB&#10;MAc+qPP9bG5NWHOpTdTuv18GA9/u4/t58+XgWnGlPljPCqZZDoK49tpyo+DzsJ68gggRWWPrmRT8&#10;UIDlYvQwx1L7G+/ouo+NSCEcSlRgYuxKKUNtyGHIfEecuC/fO4wJ9o3UPd5SuGvlc54X0qHl1GCw&#10;ozdD9ff+4hRsN9NVdTJ287E72+3L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SWozDAAAA3AAAAA8AAAAAAAAAAAAA&#10;AAAAoQIAAGRycy9kb3ducmV2LnhtbFBLBQYAAAAABAAEAPkAAACRAwAAAAA=&#10;">
                    <o:lock v:ext="edit" aspectratio="t"/>
                  </v:shape>
                  <v:shape id="AutoShape 86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7/F8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vQV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e/xfDAAAA3AAAAA8AAAAAAAAAAAAA&#10;AAAAoQIAAGRycy9kb3ducmV2LnhtbFBLBQYAAAAABAAEAPkAAACRAwAAAAA=&#10;">
                    <o:lock v:ext="edit" aspectratio="t"/>
                  </v:shape>
                  <v:shape id="AutoShape 86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>
                    <o:lock v:ext="edit" aspectratio="t"/>
                  </v:shape>
                  <v:shape id="AutoShape 86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xvs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F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u8b7GAAAA3AAAAA8AAAAAAAAA&#10;AAAAAAAAoQIAAGRycy9kb3ducmV2LnhtbFBLBQYAAAAABAAEAPkAAACUAwAAAAA=&#10;">
                    <o:lock v:ext="edit" aspectratio="t"/>
                  </v:shape>
                  <v:shape id="AutoShape 86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7MNL8AAADcAAAADwAAAGRycy9kb3ducmV2LnhtbERPy6rCMBDdC/5DGMGdTVVQqUZR4YIb&#10;Fz427oZmbIrNpDa5tffvbwTB3RzOc1abzlaipcaXjhWMkxQEce50yYWC6+VntADhA7LGyjEp+CMP&#10;m3W/t8JMuxefqD2HQsQQ9hkqMCHUmZQ+N2TRJ64mjtzdNRZDhE0hdYOvGG4rOUnTmbRYcmwwWNPe&#10;UP44/1oFttb2eXRG3x7ltNrR4b7dpa1Sw0G3XYII1IWv+OM+6Dh/PoH3M/ECuf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M7MNL8AAADcAAAADwAAAAAAAAAAAAAAAACh&#10;AgAAZHJzL2Rvd25yZXYueG1sUEsFBgAAAAAEAAQA+QAAAI0DAAAAAA==&#10;" strokeweight="1.5pt">
                    <o:lock v:ext="edit" aspectratio="t"/>
                  </v:shape>
                  <v:shape id="AutoShape 86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>
                    <o:lock v:ext="edit" aspectratio="t"/>
                  </v:shape>
                  <v:shape id="AutoShape 86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SJ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5n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UibDAAAA3AAAAA8AAAAAAAAAAAAA&#10;AAAAoQIAAGRycy9kb3ducmV2LnhtbFBLBQYAAAAABAAEAPkAAACRAwAAAAA=&#10;">
                    <o:lock v:ext="edit" aspectratio="t"/>
                  </v:shape>
                  <v:shape id="AutoShape 87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>
                    <o:lock v:ext="edit" aspectratio="t"/>
                  </v:shape>
                  <v:shape id="AutoShape 87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>
                    <o:lock v:ext="edit" aspectratio="t"/>
                  </v:shape>
                  <v:shape id="AutoShape 87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>
                    <o:lock v:ext="edit" aspectratio="t"/>
                  </v:shape>
                  <v:shape id="AutoShape 87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YI8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/o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UWCPDAAAA3AAAAA8AAAAAAAAAAAAA&#10;AAAAoQIAAGRycy9kb3ducmV2LnhtbFBLBQYAAAAABAAEAPkAAACRAwAAAAA=&#10;">
                    <o:lock v:ext="edit" aspectratio="t"/>
                  </v:shape>
                </v:group>
                <v:group id="Group 87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JazascAAADc&#10;AAAADwAAAAAAAAAAAAAAAACqAgAAZHJzL2Rvd25yZXYueG1sUEsFBgAAAAAEAAQA+gAAAJ4DAAAA&#10;AA==&#10;">
                  <o:lock v:ext="edit" aspectratio="t"/>
                  <v:shape id="AutoShape 87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kAsMAAADc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3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JALDAAAA3AAAAA8AAAAAAAAAAAAA&#10;AAAAoQIAAGRycy9kb3ducmV2LnhtbFBLBQYAAAAABAAEAPkAAACRAwAAAAA=&#10;">
                    <o:lock v:ext="edit" aspectratio="t"/>
                  </v:shape>
                  <v:shape id="AutoShape 87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W6dcIAAADcAAAADwAAAGRycy9kb3ducmV2LnhtbERPS2sCMRC+F/wPYYReimYVWmQ1yloQ&#10;asGDr/u4mW5CN5N1E3X7741Q8DYf33Nmi87V4kptsJ4VjIYZCOLSa8uVgsN+NZiACBFZY+2ZFPxR&#10;gMW89zLDXPsbb+m6i5VIIRxyVGBibHIpQ2nIYRj6hjhxP751GBNsK6lbvKVwV8txln1Ih5ZTg8GG&#10;Pg2Vv7uLU7BZj5bFydj19/ZsN++ror5Ub0elXvtdMQURqYtP8b/7S6f5kzE8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CW6dcIAAADcAAAADwAAAAAAAAAAAAAA&#10;AAChAgAAZHJzL2Rvd25yZXYueG1sUEsFBgAAAAAEAAQA+QAAAJADAAAAAA==&#10;">
                    <o:lock v:ext="edit" aspectratio="t"/>
                  </v:shape>
                  <v:shape id="AutoShape 87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f7sMAAADcAAAADwAAAGRycy9kb3ducmV2LnhtbERPTWsCMRC9F/wPYQq9lJq1xS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H+7DAAAA3AAAAA8AAAAAAAAAAAAA&#10;AAAAoQIAAGRycy9kb3ducmV2LnhtbFBLBQYAAAAABAAEAPkAAACRAwAAAAA=&#10;">
                    <o:lock v:ext="edit" aspectratio="t"/>
                  </v:shape>
                  <v:shape id="AutoShape 87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>
                    <o:lock v:ext="edit" aspectratio="t"/>
                  </v:shape>
                  <v:shape id="AutoShape 87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iAcIAAADc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zH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wiAcIAAADcAAAADwAAAAAAAAAAAAAA&#10;AAChAgAAZHJzL2Rvd25yZXYueG1sUEsFBgAAAAAEAAQA+QAAAJADAAAAAA==&#10;">
                    <o:lock v:ext="edit" aspectratio="t"/>
                  </v:shape>
                  <v:shape id="AutoShape 88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>
                    <o:lock v:ext="edit" aspectratio="t"/>
                  </v:shape>
                  <v:shape id="AutoShape 88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OL+cQAAADcAAAADwAAAGRycy9kb3ducmV2LnhtbESPQWvDMAyF74X9B6PBbq2zFkrI4pZ2&#10;MMilh3W79CZiJQ6N5Sz20vTfT4dBbxLv6b1P5X72vZpojF1gA6+rDBRxHWzHrYHvr49lDiomZIt9&#10;YDJwpwj73dOixMKGG3/SdE6tkhCOBRpwKQ2F1rF25DGuwkAsWhNGj0nWsdV2xJuE+16vs2yrPXYs&#10;DQ4HendUX8+/3oAfrP85BWcv127TH6lqDsdsMubleT68gUo0p4f5/7qygp8LrTwjE+jd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84v5xAAAANwAAAAPAAAAAAAAAAAA&#10;AAAAAKECAABkcnMvZG93bnJldi54bWxQSwUGAAAAAAQABAD5AAAAkgMAAAAA&#10;" strokeweight="1.5pt">
                    <o:lock v:ext="edit" aspectratio="t"/>
                  </v:shape>
                  <v:shape id="AutoShape 88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XRM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iF0TGAAAA3AAAAA8AAAAAAAAA&#10;AAAAAAAAoQIAAGRycy9kb3ducmV2LnhtbFBLBQYAAAAABAAEAPkAAACUAwAAAAA=&#10;">
                    <o:lock v:ext="edit" aspectratio="t"/>
                  </v:shape>
                  <v:shape id="AutoShape 88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6y3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b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LrLfxAAAANwAAAAPAAAAAAAAAAAA&#10;AAAAAKECAABkcnMvZG93bnJldi54bWxQSwUGAAAAAAQABAD5AAAAkgMAAAAA&#10;">
                    <o:lock v:ext="edit" aspectratio="t"/>
                  </v:shape>
                  <v:shape id="AutoShape 88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CJM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wiTPDAAAA3AAAAA8AAAAAAAAAAAAA&#10;AAAAoQIAAGRycy9kb3ducmV2LnhtbFBLBQYAAAAABAAEAPkAAACRAwAAAAA=&#10;">
                    <o:lock v:ext="edit" aspectratio="t"/>
                  </v:shape>
                  <v:shape id="AutoShape 88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RR8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ZEUfDAAAA3AAAAA8AAAAAAAAAAAAA&#10;AAAAoQIAAGRycy9kb3ducmV2LnhtbFBLBQYAAAAABAAEAPkAAACRAwAAAAA=&#10;">
                    <o:lock v:ext="edit" aspectratio="t"/>
                  </v:shape>
                  <v:shape id="AutoShape 88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qq8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t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HKqvDAAAA3AAAAA8AAAAAAAAAAAAA&#10;AAAAoQIAAGRycy9kb3ducmV2LnhtbFBLBQYAAAAABAAEAPkAAACRAwAAAAA=&#10;">
                    <o:lock v:ext="edit" aspectratio="t"/>
                  </v:shape>
                  <v:shape id="AutoShape 88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uPMM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3U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jzDDAAAA3AAAAA8AAAAAAAAAAAAA&#10;AAAAoQIAAGRycy9kb3ducmV2LnhtbFBLBQYAAAAABAAEAPkAAACRAwAAAAA=&#10;">
                    <o:lock v:ext="edit" aspectratio="t"/>
                  </v:shape>
                </v:group>
              </v:group>
            </w:pict>
          </mc:Fallback>
        </mc:AlternateContent>
      </w:r>
    </w:p>
    <w:p w14:paraId="7F1F3410" w14:textId="7777777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</w:p>
    <w:p w14:paraId="7B31613F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306CB9A1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561A262F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437CAF7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2B72432B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59878F81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0991B42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305FE4EB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7FB50589" w14:textId="77777777" w:rsidR="005C3186" w:rsidRPr="00F33A5B" w:rsidRDefault="005C3186" w:rsidP="005C3186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>Algebraic Rule: __________________</w:t>
      </w:r>
      <w:r w:rsidRPr="00F33A5B">
        <w:rPr>
          <w:rFonts w:ascii="Comic Sans MS" w:hAnsi="Comic Sans MS"/>
        </w:rPr>
        <w:tab/>
      </w:r>
    </w:p>
    <w:p w14:paraId="5EF4AA4C" w14:textId="77777777" w:rsidR="005C3186" w:rsidRDefault="005C3186" w:rsidP="007771AD">
      <w:pPr>
        <w:spacing w:after="0" w:line="240" w:lineRule="auto"/>
        <w:rPr>
          <w:rFonts w:ascii="Comic Sans MS" w:hAnsi="Comic Sans MS"/>
        </w:rPr>
      </w:pPr>
    </w:p>
    <w:p w14:paraId="44F0D365" w14:textId="47FB1107" w:rsidR="00436034" w:rsidRPr="00F33A5B" w:rsidRDefault="00436034" w:rsidP="007771AD">
      <w:pPr>
        <w:spacing w:after="0" w:line="240" w:lineRule="auto"/>
        <w:rPr>
          <w:rFonts w:ascii="Comic Sans MS" w:hAnsi="Comic Sans MS"/>
        </w:rPr>
      </w:pPr>
      <w:r w:rsidRPr="00F33A5B">
        <w:rPr>
          <w:rFonts w:ascii="Comic Sans MS" w:hAnsi="Comic Sans MS"/>
        </w:rPr>
        <w:tab/>
      </w:r>
    </w:p>
    <w:sectPr w:rsidR="00436034" w:rsidRPr="00F33A5B" w:rsidSect="005C3186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613111" w14:textId="77777777" w:rsidR="00C97422" w:rsidRDefault="00C97422" w:rsidP="00732630">
      <w:pPr>
        <w:spacing w:after="0" w:line="240" w:lineRule="auto"/>
      </w:pPr>
      <w:r>
        <w:separator/>
      </w:r>
    </w:p>
  </w:endnote>
  <w:endnote w:type="continuationSeparator" w:id="0">
    <w:p w14:paraId="242C95D2" w14:textId="77777777" w:rsidR="00C97422" w:rsidRDefault="00C97422" w:rsidP="007326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B82FB10" w14:textId="77777777" w:rsidR="00C97422" w:rsidRDefault="00C97422" w:rsidP="00732630">
      <w:pPr>
        <w:spacing w:after="0" w:line="240" w:lineRule="auto"/>
      </w:pPr>
      <w:r>
        <w:separator/>
      </w:r>
    </w:p>
  </w:footnote>
  <w:footnote w:type="continuationSeparator" w:id="0">
    <w:p w14:paraId="32C2EA46" w14:textId="77777777" w:rsidR="00C97422" w:rsidRDefault="00C97422" w:rsidP="007326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748E7AE" w14:textId="655D8DA9" w:rsidR="00053B56" w:rsidRPr="0099696F" w:rsidRDefault="00053B56" w:rsidP="00EA53F7">
    <w:pPr>
      <w:pStyle w:val="Header"/>
      <w:rPr>
        <w:b/>
        <w:sz w:val="30"/>
        <w:szCs w:val="30"/>
      </w:rPr>
    </w:pPr>
    <w:r w:rsidRPr="0099696F">
      <w:rPr>
        <w:b/>
        <w:sz w:val="30"/>
        <w:szCs w:val="30"/>
      </w:rPr>
      <w:t>Unit 1</w:t>
    </w:r>
    <w:r w:rsidRPr="0099696F">
      <w:rPr>
        <w:b/>
        <w:sz w:val="30"/>
        <w:szCs w:val="30"/>
      </w:rPr>
      <w:tab/>
    </w:r>
    <w:r w:rsidR="0099696F">
      <w:rPr>
        <w:b/>
        <w:sz w:val="30"/>
        <w:szCs w:val="30"/>
      </w:rPr>
      <w:t>NC</w:t>
    </w:r>
    <w:r w:rsidRPr="0099696F">
      <w:rPr>
        <w:b/>
        <w:sz w:val="30"/>
        <w:szCs w:val="30"/>
      </w:rPr>
      <w:t xml:space="preserve"> Math 2</w:t>
    </w:r>
    <w:r w:rsidR="006762C9">
      <w:rPr>
        <w:b/>
        <w:sz w:val="30"/>
        <w:szCs w:val="30"/>
      </w:rPr>
      <w:t xml:space="preserve"> </w:t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tab/>
    </w:r>
    <w:r w:rsidRPr="0099696F">
      <w:rPr>
        <w:b/>
        <w:sz w:val="30"/>
        <w:szCs w:val="30"/>
      </w:rPr>
      <w:fldChar w:fldCharType="begin"/>
    </w:r>
    <w:r w:rsidRPr="0099696F">
      <w:rPr>
        <w:b/>
        <w:sz w:val="30"/>
        <w:szCs w:val="30"/>
      </w:rPr>
      <w:instrText xml:space="preserve"> PAGE   \* MERGEFORMAT </w:instrText>
    </w:r>
    <w:r w:rsidRPr="0099696F">
      <w:rPr>
        <w:b/>
        <w:sz w:val="30"/>
        <w:szCs w:val="30"/>
      </w:rPr>
      <w:fldChar w:fldCharType="separate"/>
    </w:r>
    <w:r w:rsidR="005C3186">
      <w:rPr>
        <w:b/>
        <w:noProof/>
        <w:sz w:val="30"/>
        <w:szCs w:val="30"/>
      </w:rPr>
      <w:t>2</w:t>
    </w:r>
    <w:r w:rsidRPr="0099696F">
      <w:rPr>
        <w:b/>
        <w:sz w:val="30"/>
        <w:szCs w:val="30"/>
      </w:rPr>
      <w:fldChar w:fldCharType="end"/>
    </w:r>
  </w:p>
  <w:p w14:paraId="62ECCB63" w14:textId="77777777" w:rsidR="00053B56" w:rsidRPr="00EA53F7" w:rsidRDefault="00053B56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C0AE6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B3325"/>
    <w:multiLevelType w:val="hybridMultilevel"/>
    <w:tmpl w:val="B1CA2E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F65BB5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645799"/>
    <w:multiLevelType w:val="hybridMultilevel"/>
    <w:tmpl w:val="936AF0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365B"/>
    <w:multiLevelType w:val="hybridMultilevel"/>
    <w:tmpl w:val="CE401292"/>
    <w:lvl w:ilvl="0" w:tplc="ED28D91C">
      <w:start w:val="1"/>
      <w:numFmt w:val="decimal"/>
      <w:lvlText w:val="Step %1."/>
      <w:lvlJc w:val="left"/>
      <w:pPr>
        <w:ind w:left="360" w:hanging="360"/>
      </w:pPr>
      <w:rPr>
        <w:rFonts w:ascii="Calibri" w:hAnsi="Calibri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906D79"/>
    <w:multiLevelType w:val="hybridMultilevel"/>
    <w:tmpl w:val="6CEACBDC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7F5105"/>
    <w:multiLevelType w:val="hybridMultilevel"/>
    <w:tmpl w:val="F590548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DB1B50"/>
    <w:multiLevelType w:val="hybridMultilevel"/>
    <w:tmpl w:val="185AB8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6171A"/>
    <w:multiLevelType w:val="hybridMultilevel"/>
    <w:tmpl w:val="FF5AA2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DB247B0"/>
    <w:multiLevelType w:val="hybridMultilevel"/>
    <w:tmpl w:val="CAFC9A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B817E2"/>
    <w:multiLevelType w:val="hybridMultilevel"/>
    <w:tmpl w:val="D79AB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405E51"/>
    <w:multiLevelType w:val="hybridMultilevel"/>
    <w:tmpl w:val="271E1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C64114"/>
    <w:multiLevelType w:val="hybridMultilevel"/>
    <w:tmpl w:val="63A06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504ED2"/>
    <w:multiLevelType w:val="hybridMultilevel"/>
    <w:tmpl w:val="82EC3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F04995"/>
    <w:multiLevelType w:val="hybridMultilevel"/>
    <w:tmpl w:val="118EDD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11300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F044A3"/>
    <w:multiLevelType w:val="hybridMultilevel"/>
    <w:tmpl w:val="D36C81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E61285"/>
    <w:multiLevelType w:val="hybridMultilevel"/>
    <w:tmpl w:val="823EF4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951F27"/>
    <w:multiLevelType w:val="hybridMultilevel"/>
    <w:tmpl w:val="B0A08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A81A97"/>
    <w:multiLevelType w:val="hybridMultilevel"/>
    <w:tmpl w:val="EAF20B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C71E0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8E257E"/>
    <w:multiLevelType w:val="hybridMultilevel"/>
    <w:tmpl w:val="348AF7F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73146CB"/>
    <w:multiLevelType w:val="hybridMultilevel"/>
    <w:tmpl w:val="151E9CF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B870988"/>
    <w:multiLevelType w:val="hybridMultilevel"/>
    <w:tmpl w:val="90209D02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5BDC5197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7C702B7"/>
    <w:multiLevelType w:val="hybridMultilevel"/>
    <w:tmpl w:val="B5B0AB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F986227"/>
    <w:multiLevelType w:val="hybridMultilevel"/>
    <w:tmpl w:val="8F7E47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613976"/>
    <w:multiLevelType w:val="hybridMultilevel"/>
    <w:tmpl w:val="AC466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703C1D"/>
    <w:multiLevelType w:val="hybridMultilevel"/>
    <w:tmpl w:val="B7C805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5546D55"/>
    <w:multiLevelType w:val="hybridMultilevel"/>
    <w:tmpl w:val="3748306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 w15:restartNumberingAfterBreak="0">
    <w:nsid w:val="765B6485"/>
    <w:multiLevelType w:val="hybridMultilevel"/>
    <w:tmpl w:val="F8BAA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2842EE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FE5BF3"/>
    <w:multiLevelType w:val="hybridMultilevel"/>
    <w:tmpl w:val="4A44731C"/>
    <w:lvl w:ilvl="0" w:tplc="D3B8EA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2"/>
  </w:num>
  <w:num w:numId="2">
    <w:abstractNumId w:val="13"/>
  </w:num>
  <w:num w:numId="3">
    <w:abstractNumId w:val="25"/>
  </w:num>
  <w:num w:numId="4">
    <w:abstractNumId w:val="24"/>
  </w:num>
  <w:num w:numId="5">
    <w:abstractNumId w:val="15"/>
  </w:num>
  <w:num w:numId="6">
    <w:abstractNumId w:val="2"/>
  </w:num>
  <w:num w:numId="7">
    <w:abstractNumId w:val="31"/>
  </w:num>
  <w:num w:numId="8">
    <w:abstractNumId w:val="22"/>
  </w:num>
  <w:num w:numId="9">
    <w:abstractNumId w:val="21"/>
  </w:num>
  <w:num w:numId="10">
    <w:abstractNumId w:val="23"/>
  </w:num>
  <w:num w:numId="11">
    <w:abstractNumId w:val="8"/>
  </w:num>
  <w:num w:numId="12">
    <w:abstractNumId w:val="28"/>
  </w:num>
  <w:num w:numId="13">
    <w:abstractNumId w:val="29"/>
  </w:num>
  <w:num w:numId="14">
    <w:abstractNumId w:val="17"/>
  </w:num>
  <w:num w:numId="15">
    <w:abstractNumId w:val="11"/>
  </w:num>
  <w:num w:numId="16">
    <w:abstractNumId w:val="16"/>
  </w:num>
  <w:num w:numId="17">
    <w:abstractNumId w:val="4"/>
  </w:num>
  <w:num w:numId="18">
    <w:abstractNumId w:val="6"/>
  </w:num>
  <w:num w:numId="19">
    <w:abstractNumId w:val="10"/>
  </w:num>
  <w:num w:numId="20">
    <w:abstractNumId w:val="27"/>
  </w:num>
  <w:num w:numId="21">
    <w:abstractNumId w:val="32"/>
  </w:num>
  <w:num w:numId="22">
    <w:abstractNumId w:val="18"/>
  </w:num>
  <w:num w:numId="23">
    <w:abstractNumId w:val="7"/>
  </w:num>
  <w:num w:numId="24">
    <w:abstractNumId w:val="20"/>
  </w:num>
  <w:num w:numId="25">
    <w:abstractNumId w:val="0"/>
  </w:num>
  <w:num w:numId="26">
    <w:abstractNumId w:val="26"/>
  </w:num>
  <w:num w:numId="27">
    <w:abstractNumId w:val="1"/>
  </w:num>
  <w:num w:numId="28">
    <w:abstractNumId w:val="9"/>
  </w:num>
  <w:num w:numId="29">
    <w:abstractNumId w:val="19"/>
  </w:num>
  <w:num w:numId="30">
    <w:abstractNumId w:val="3"/>
  </w:num>
  <w:num w:numId="31">
    <w:abstractNumId w:val="30"/>
  </w:num>
  <w:num w:numId="32">
    <w:abstractNumId w:val="14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B0B"/>
    <w:rsid w:val="00004782"/>
    <w:rsid w:val="000116EA"/>
    <w:rsid w:val="00016B4D"/>
    <w:rsid w:val="00020897"/>
    <w:rsid w:val="00023C1A"/>
    <w:rsid w:val="0002650A"/>
    <w:rsid w:val="000301EE"/>
    <w:rsid w:val="00045510"/>
    <w:rsid w:val="00053B56"/>
    <w:rsid w:val="0006251E"/>
    <w:rsid w:val="000646B8"/>
    <w:rsid w:val="000710EE"/>
    <w:rsid w:val="00072E68"/>
    <w:rsid w:val="000816D4"/>
    <w:rsid w:val="00083152"/>
    <w:rsid w:val="00085EA6"/>
    <w:rsid w:val="00094CF6"/>
    <w:rsid w:val="000A3279"/>
    <w:rsid w:val="000B040A"/>
    <w:rsid w:val="000B1907"/>
    <w:rsid w:val="000C66CB"/>
    <w:rsid w:val="000D4AB5"/>
    <w:rsid w:val="000D7A45"/>
    <w:rsid w:val="000E5F7E"/>
    <w:rsid w:val="000F45BD"/>
    <w:rsid w:val="000F47E9"/>
    <w:rsid w:val="000F5C98"/>
    <w:rsid w:val="00101CDB"/>
    <w:rsid w:val="001066C6"/>
    <w:rsid w:val="00106D9F"/>
    <w:rsid w:val="00111936"/>
    <w:rsid w:val="00111AFF"/>
    <w:rsid w:val="00112AAD"/>
    <w:rsid w:val="001136FD"/>
    <w:rsid w:val="00115AB7"/>
    <w:rsid w:val="0012576E"/>
    <w:rsid w:val="00126698"/>
    <w:rsid w:val="0014165E"/>
    <w:rsid w:val="001653DD"/>
    <w:rsid w:val="001725C4"/>
    <w:rsid w:val="001759D0"/>
    <w:rsid w:val="00190ED7"/>
    <w:rsid w:val="001A0308"/>
    <w:rsid w:val="001B1FB9"/>
    <w:rsid w:val="001B2FCE"/>
    <w:rsid w:val="001B412F"/>
    <w:rsid w:val="001C4E69"/>
    <w:rsid w:val="001C5B99"/>
    <w:rsid w:val="001C5D0B"/>
    <w:rsid w:val="001C6331"/>
    <w:rsid w:val="001D5484"/>
    <w:rsid w:val="001D6FD1"/>
    <w:rsid w:val="001E06F0"/>
    <w:rsid w:val="001E1579"/>
    <w:rsid w:val="0020689B"/>
    <w:rsid w:val="00221FFD"/>
    <w:rsid w:val="00230A39"/>
    <w:rsid w:val="00231F09"/>
    <w:rsid w:val="00232BFE"/>
    <w:rsid w:val="0024083B"/>
    <w:rsid w:val="00247BDE"/>
    <w:rsid w:val="0025354E"/>
    <w:rsid w:val="00257833"/>
    <w:rsid w:val="00263D4E"/>
    <w:rsid w:val="00275E1C"/>
    <w:rsid w:val="00276963"/>
    <w:rsid w:val="002769F1"/>
    <w:rsid w:val="00284683"/>
    <w:rsid w:val="00290DFE"/>
    <w:rsid w:val="002B384C"/>
    <w:rsid w:val="002B79F5"/>
    <w:rsid w:val="002C237E"/>
    <w:rsid w:val="002C23CD"/>
    <w:rsid w:val="002C31AB"/>
    <w:rsid w:val="002D2F46"/>
    <w:rsid w:val="002E1BBA"/>
    <w:rsid w:val="002E4EEB"/>
    <w:rsid w:val="002F0FC0"/>
    <w:rsid w:val="002F11D0"/>
    <w:rsid w:val="002F1A68"/>
    <w:rsid w:val="00301544"/>
    <w:rsid w:val="00301581"/>
    <w:rsid w:val="003121ED"/>
    <w:rsid w:val="00317312"/>
    <w:rsid w:val="00317A0B"/>
    <w:rsid w:val="0032192A"/>
    <w:rsid w:val="00321A80"/>
    <w:rsid w:val="0032247F"/>
    <w:rsid w:val="003269DD"/>
    <w:rsid w:val="00330132"/>
    <w:rsid w:val="0033778C"/>
    <w:rsid w:val="003427B9"/>
    <w:rsid w:val="00347587"/>
    <w:rsid w:val="003574A6"/>
    <w:rsid w:val="00367AE7"/>
    <w:rsid w:val="00370280"/>
    <w:rsid w:val="00373183"/>
    <w:rsid w:val="00380173"/>
    <w:rsid w:val="00387CE4"/>
    <w:rsid w:val="00391966"/>
    <w:rsid w:val="003A6D7C"/>
    <w:rsid w:val="003B24B6"/>
    <w:rsid w:val="003B77DC"/>
    <w:rsid w:val="003C08B4"/>
    <w:rsid w:val="003C7E39"/>
    <w:rsid w:val="003D42C9"/>
    <w:rsid w:val="003D4E22"/>
    <w:rsid w:val="003D7E7C"/>
    <w:rsid w:val="003E06E0"/>
    <w:rsid w:val="003F04AA"/>
    <w:rsid w:val="003F04F8"/>
    <w:rsid w:val="003F4E72"/>
    <w:rsid w:val="003F6413"/>
    <w:rsid w:val="0040295D"/>
    <w:rsid w:val="00403E53"/>
    <w:rsid w:val="00414A86"/>
    <w:rsid w:val="0041758D"/>
    <w:rsid w:val="00423147"/>
    <w:rsid w:val="00430E8B"/>
    <w:rsid w:val="00436034"/>
    <w:rsid w:val="00437E9B"/>
    <w:rsid w:val="004402CA"/>
    <w:rsid w:val="004449B2"/>
    <w:rsid w:val="00445916"/>
    <w:rsid w:val="00462C11"/>
    <w:rsid w:val="004679C6"/>
    <w:rsid w:val="00470288"/>
    <w:rsid w:val="00470D1E"/>
    <w:rsid w:val="00476B93"/>
    <w:rsid w:val="00481767"/>
    <w:rsid w:val="004843C4"/>
    <w:rsid w:val="0048587E"/>
    <w:rsid w:val="004910BA"/>
    <w:rsid w:val="004940E8"/>
    <w:rsid w:val="0049761F"/>
    <w:rsid w:val="004B209B"/>
    <w:rsid w:val="004B288C"/>
    <w:rsid w:val="004B479B"/>
    <w:rsid w:val="004B5CA8"/>
    <w:rsid w:val="004C017D"/>
    <w:rsid w:val="004C1D89"/>
    <w:rsid w:val="004C2621"/>
    <w:rsid w:val="004D03F5"/>
    <w:rsid w:val="004E37BF"/>
    <w:rsid w:val="004E5E1A"/>
    <w:rsid w:val="00500C97"/>
    <w:rsid w:val="005073B0"/>
    <w:rsid w:val="00510650"/>
    <w:rsid w:val="00514F19"/>
    <w:rsid w:val="0051531D"/>
    <w:rsid w:val="00530385"/>
    <w:rsid w:val="00531B18"/>
    <w:rsid w:val="00534DBA"/>
    <w:rsid w:val="005355B7"/>
    <w:rsid w:val="00543E8F"/>
    <w:rsid w:val="00552999"/>
    <w:rsid w:val="00553006"/>
    <w:rsid w:val="00582CBE"/>
    <w:rsid w:val="00586F77"/>
    <w:rsid w:val="00590299"/>
    <w:rsid w:val="00593FBA"/>
    <w:rsid w:val="005C08E8"/>
    <w:rsid w:val="005C3186"/>
    <w:rsid w:val="005C4C16"/>
    <w:rsid w:val="005C6572"/>
    <w:rsid w:val="005D0B02"/>
    <w:rsid w:val="005D20E1"/>
    <w:rsid w:val="005D3213"/>
    <w:rsid w:val="005D47F4"/>
    <w:rsid w:val="005F0FC7"/>
    <w:rsid w:val="005F279E"/>
    <w:rsid w:val="005F5DE7"/>
    <w:rsid w:val="005F6255"/>
    <w:rsid w:val="006000C4"/>
    <w:rsid w:val="00601602"/>
    <w:rsid w:val="00602BE0"/>
    <w:rsid w:val="00605112"/>
    <w:rsid w:val="00606EB3"/>
    <w:rsid w:val="00626339"/>
    <w:rsid w:val="00630C16"/>
    <w:rsid w:val="00634599"/>
    <w:rsid w:val="006346E2"/>
    <w:rsid w:val="00637169"/>
    <w:rsid w:val="00640772"/>
    <w:rsid w:val="00645451"/>
    <w:rsid w:val="006540BE"/>
    <w:rsid w:val="00666CD8"/>
    <w:rsid w:val="00672CF3"/>
    <w:rsid w:val="00673587"/>
    <w:rsid w:val="006762C9"/>
    <w:rsid w:val="006815C0"/>
    <w:rsid w:val="00682503"/>
    <w:rsid w:val="00686916"/>
    <w:rsid w:val="0068729E"/>
    <w:rsid w:val="006A28EA"/>
    <w:rsid w:val="006A4939"/>
    <w:rsid w:val="006B0B0B"/>
    <w:rsid w:val="006B6904"/>
    <w:rsid w:val="006C51DB"/>
    <w:rsid w:val="006C6B8B"/>
    <w:rsid w:val="006D0D57"/>
    <w:rsid w:val="006D5352"/>
    <w:rsid w:val="006D5675"/>
    <w:rsid w:val="006F0B5C"/>
    <w:rsid w:val="006F44B0"/>
    <w:rsid w:val="006F656D"/>
    <w:rsid w:val="007106AD"/>
    <w:rsid w:val="007158DA"/>
    <w:rsid w:val="007220E7"/>
    <w:rsid w:val="00726831"/>
    <w:rsid w:val="00731C6C"/>
    <w:rsid w:val="00732630"/>
    <w:rsid w:val="0073376D"/>
    <w:rsid w:val="00734FB2"/>
    <w:rsid w:val="0074054B"/>
    <w:rsid w:val="00752AA6"/>
    <w:rsid w:val="00754C2D"/>
    <w:rsid w:val="007616AF"/>
    <w:rsid w:val="007771AD"/>
    <w:rsid w:val="00777574"/>
    <w:rsid w:val="00783DF0"/>
    <w:rsid w:val="007A1FC0"/>
    <w:rsid w:val="007A63AB"/>
    <w:rsid w:val="007B04F5"/>
    <w:rsid w:val="007B070B"/>
    <w:rsid w:val="007B1B34"/>
    <w:rsid w:val="007B2361"/>
    <w:rsid w:val="007B7143"/>
    <w:rsid w:val="007C158B"/>
    <w:rsid w:val="007C687C"/>
    <w:rsid w:val="007D5AA2"/>
    <w:rsid w:val="007F0E0B"/>
    <w:rsid w:val="007F132E"/>
    <w:rsid w:val="007F7B12"/>
    <w:rsid w:val="00800292"/>
    <w:rsid w:val="00801EEC"/>
    <w:rsid w:val="0081471B"/>
    <w:rsid w:val="00825081"/>
    <w:rsid w:val="00825F4B"/>
    <w:rsid w:val="00832BC9"/>
    <w:rsid w:val="00833DEE"/>
    <w:rsid w:val="0084204B"/>
    <w:rsid w:val="008478D8"/>
    <w:rsid w:val="008544B2"/>
    <w:rsid w:val="0085648E"/>
    <w:rsid w:val="008577E6"/>
    <w:rsid w:val="00875C6E"/>
    <w:rsid w:val="00882B53"/>
    <w:rsid w:val="00885C03"/>
    <w:rsid w:val="00892073"/>
    <w:rsid w:val="0089798F"/>
    <w:rsid w:val="008A0517"/>
    <w:rsid w:val="008C52FC"/>
    <w:rsid w:val="008C5DD1"/>
    <w:rsid w:val="008C6D00"/>
    <w:rsid w:val="008D0B10"/>
    <w:rsid w:val="008D7133"/>
    <w:rsid w:val="008E2C48"/>
    <w:rsid w:val="008F3FA7"/>
    <w:rsid w:val="008F4C61"/>
    <w:rsid w:val="008F6D18"/>
    <w:rsid w:val="009018F9"/>
    <w:rsid w:val="009064EC"/>
    <w:rsid w:val="009068B6"/>
    <w:rsid w:val="00910BCB"/>
    <w:rsid w:val="009372B7"/>
    <w:rsid w:val="009424CC"/>
    <w:rsid w:val="00943B46"/>
    <w:rsid w:val="0095005D"/>
    <w:rsid w:val="0095280D"/>
    <w:rsid w:val="009544BA"/>
    <w:rsid w:val="00954D48"/>
    <w:rsid w:val="009620EE"/>
    <w:rsid w:val="00963758"/>
    <w:rsid w:val="00992B8F"/>
    <w:rsid w:val="00996208"/>
    <w:rsid w:val="0099696F"/>
    <w:rsid w:val="009B49F0"/>
    <w:rsid w:val="009B6C09"/>
    <w:rsid w:val="009C3FE5"/>
    <w:rsid w:val="009C61FB"/>
    <w:rsid w:val="009C6D16"/>
    <w:rsid w:val="009C7E88"/>
    <w:rsid w:val="009D345E"/>
    <w:rsid w:val="009D6DAE"/>
    <w:rsid w:val="009E0B5E"/>
    <w:rsid w:val="009E3079"/>
    <w:rsid w:val="009E35E5"/>
    <w:rsid w:val="009E5DFA"/>
    <w:rsid w:val="009E77A2"/>
    <w:rsid w:val="009F1431"/>
    <w:rsid w:val="009F2FBB"/>
    <w:rsid w:val="00A055FB"/>
    <w:rsid w:val="00A10899"/>
    <w:rsid w:val="00A11F85"/>
    <w:rsid w:val="00A35848"/>
    <w:rsid w:val="00A40D66"/>
    <w:rsid w:val="00A4755B"/>
    <w:rsid w:val="00A546A4"/>
    <w:rsid w:val="00A54F6D"/>
    <w:rsid w:val="00A669D3"/>
    <w:rsid w:val="00A66F75"/>
    <w:rsid w:val="00A82DB7"/>
    <w:rsid w:val="00A8711B"/>
    <w:rsid w:val="00A874F7"/>
    <w:rsid w:val="00A924ED"/>
    <w:rsid w:val="00A96593"/>
    <w:rsid w:val="00AA1994"/>
    <w:rsid w:val="00AA1D74"/>
    <w:rsid w:val="00AB1734"/>
    <w:rsid w:val="00AB57D1"/>
    <w:rsid w:val="00AC4DFC"/>
    <w:rsid w:val="00AC6CFA"/>
    <w:rsid w:val="00AC75C4"/>
    <w:rsid w:val="00AD0C0D"/>
    <w:rsid w:val="00AE19FE"/>
    <w:rsid w:val="00AE65FE"/>
    <w:rsid w:val="00AF21EA"/>
    <w:rsid w:val="00AF5C96"/>
    <w:rsid w:val="00AF6BF1"/>
    <w:rsid w:val="00B10187"/>
    <w:rsid w:val="00B14194"/>
    <w:rsid w:val="00B152E5"/>
    <w:rsid w:val="00B27121"/>
    <w:rsid w:val="00B30167"/>
    <w:rsid w:val="00B364C6"/>
    <w:rsid w:val="00B37F42"/>
    <w:rsid w:val="00B42118"/>
    <w:rsid w:val="00B50EBF"/>
    <w:rsid w:val="00B6017C"/>
    <w:rsid w:val="00B60481"/>
    <w:rsid w:val="00B60954"/>
    <w:rsid w:val="00B61B53"/>
    <w:rsid w:val="00B758CE"/>
    <w:rsid w:val="00B80895"/>
    <w:rsid w:val="00B86CE1"/>
    <w:rsid w:val="00B93BD4"/>
    <w:rsid w:val="00B95D1B"/>
    <w:rsid w:val="00BB0289"/>
    <w:rsid w:val="00BB765B"/>
    <w:rsid w:val="00BC1E3D"/>
    <w:rsid w:val="00BC4DDC"/>
    <w:rsid w:val="00BC64D4"/>
    <w:rsid w:val="00BC6D3C"/>
    <w:rsid w:val="00BD664C"/>
    <w:rsid w:val="00BD7E44"/>
    <w:rsid w:val="00BD7F0A"/>
    <w:rsid w:val="00BE7BDC"/>
    <w:rsid w:val="00C028FD"/>
    <w:rsid w:val="00C04CF8"/>
    <w:rsid w:val="00C12266"/>
    <w:rsid w:val="00C13405"/>
    <w:rsid w:val="00C30373"/>
    <w:rsid w:val="00C348B0"/>
    <w:rsid w:val="00C4009F"/>
    <w:rsid w:val="00C437F8"/>
    <w:rsid w:val="00C468BB"/>
    <w:rsid w:val="00C55CCF"/>
    <w:rsid w:val="00C57FC4"/>
    <w:rsid w:val="00C61AC2"/>
    <w:rsid w:val="00C623D0"/>
    <w:rsid w:val="00C6487A"/>
    <w:rsid w:val="00C67CFF"/>
    <w:rsid w:val="00C7040B"/>
    <w:rsid w:val="00C708EB"/>
    <w:rsid w:val="00C743F1"/>
    <w:rsid w:val="00C827D3"/>
    <w:rsid w:val="00C930F9"/>
    <w:rsid w:val="00C97422"/>
    <w:rsid w:val="00CA1DBF"/>
    <w:rsid w:val="00CA27D8"/>
    <w:rsid w:val="00CA35BA"/>
    <w:rsid w:val="00CA3F7A"/>
    <w:rsid w:val="00CA41DE"/>
    <w:rsid w:val="00CB1D36"/>
    <w:rsid w:val="00CC0224"/>
    <w:rsid w:val="00CC3772"/>
    <w:rsid w:val="00CD4FB9"/>
    <w:rsid w:val="00CD7BFE"/>
    <w:rsid w:val="00CE4944"/>
    <w:rsid w:val="00CE54FD"/>
    <w:rsid w:val="00CE5CE4"/>
    <w:rsid w:val="00CF1E2C"/>
    <w:rsid w:val="00D04EB8"/>
    <w:rsid w:val="00D100CB"/>
    <w:rsid w:val="00D137F1"/>
    <w:rsid w:val="00D1495C"/>
    <w:rsid w:val="00D1534F"/>
    <w:rsid w:val="00D2655A"/>
    <w:rsid w:val="00D3077E"/>
    <w:rsid w:val="00D336A8"/>
    <w:rsid w:val="00D42731"/>
    <w:rsid w:val="00D503F8"/>
    <w:rsid w:val="00D55874"/>
    <w:rsid w:val="00D65085"/>
    <w:rsid w:val="00D85375"/>
    <w:rsid w:val="00D87DC5"/>
    <w:rsid w:val="00D96B63"/>
    <w:rsid w:val="00DA1DD3"/>
    <w:rsid w:val="00DB2C28"/>
    <w:rsid w:val="00DB35F3"/>
    <w:rsid w:val="00DB7AAA"/>
    <w:rsid w:val="00DC3164"/>
    <w:rsid w:val="00DD4F95"/>
    <w:rsid w:val="00DD70CE"/>
    <w:rsid w:val="00DE628D"/>
    <w:rsid w:val="00DE66D0"/>
    <w:rsid w:val="00DE6923"/>
    <w:rsid w:val="00DF18AD"/>
    <w:rsid w:val="00DF5413"/>
    <w:rsid w:val="00E00E49"/>
    <w:rsid w:val="00E0120C"/>
    <w:rsid w:val="00E02F39"/>
    <w:rsid w:val="00E048BB"/>
    <w:rsid w:val="00E160CC"/>
    <w:rsid w:val="00E22840"/>
    <w:rsid w:val="00E274EF"/>
    <w:rsid w:val="00E32112"/>
    <w:rsid w:val="00E34413"/>
    <w:rsid w:val="00E34880"/>
    <w:rsid w:val="00E34B2A"/>
    <w:rsid w:val="00E474DA"/>
    <w:rsid w:val="00E538EC"/>
    <w:rsid w:val="00E54BAF"/>
    <w:rsid w:val="00E63824"/>
    <w:rsid w:val="00E95B9D"/>
    <w:rsid w:val="00EA53F7"/>
    <w:rsid w:val="00EA5EB6"/>
    <w:rsid w:val="00ED196F"/>
    <w:rsid w:val="00ED30C9"/>
    <w:rsid w:val="00ED5103"/>
    <w:rsid w:val="00EE1A40"/>
    <w:rsid w:val="00EE2031"/>
    <w:rsid w:val="00EF15EC"/>
    <w:rsid w:val="00EF2210"/>
    <w:rsid w:val="00F24692"/>
    <w:rsid w:val="00F25F9C"/>
    <w:rsid w:val="00F26FCD"/>
    <w:rsid w:val="00F33A5B"/>
    <w:rsid w:val="00F41A1D"/>
    <w:rsid w:val="00F46B7F"/>
    <w:rsid w:val="00F5040F"/>
    <w:rsid w:val="00F77F39"/>
    <w:rsid w:val="00FA33AC"/>
    <w:rsid w:val="00FA4531"/>
    <w:rsid w:val="00FA4FE1"/>
    <w:rsid w:val="00FA5161"/>
    <w:rsid w:val="00FA542A"/>
    <w:rsid w:val="00FA7310"/>
    <w:rsid w:val="00FB09B7"/>
    <w:rsid w:val="00FB3EA6"/>
    <w:rsid w:val="00FB418F"/>
    <w:rsid w:val="00FB5275"/>
    <w:rsid w:val="00FC5449"/>
    <w:rsid w:val="00FD22A4"/>
    <w:rsid w:val="00FD63A9"/>
    <w:rsid w:val="00FD71D4"/>
    <w:rsid w:val="00FF156D"/>
    <w:rsid w:val="00FF6977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1EC092C"/>
  <w15:docId w15:val="{3A4B2216-151F-443B-B4DC-B895B3BCE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43E8F"/>
    <w:pPr>
      <w:keepNext/>
      <w:spacing w:after="0" w:line="240" w:lineRule="auto"/>
      <w:outlineLvl w:val="0"/>
    </w:pPr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paragraph" w:styleId="Heading2">
    <w:name w:val="heading 2"/>
    <w:basedOn w:val="Normal"/>
    <w:next w:val="Normal"/>
    <w:link w:val="Heading2Char"/>
    <w:qFormat/>
    <w:rsid w:val="00543E8F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B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5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3587"/>
    <w:rPr>
      <w:color w:val="808080"/>
    </w:rPr>
  </w:style>
  <w:style w:type="paragraph" w:styleId="NoSpacing">
    <w:name w:val="No Spacing"/>
    <w:uiPriority w:val="1"/>
    <w:qFormat/>
    <w:rsid w:val="0051531D"/>
    <w:pPr>
      <w:spacing w:after="0" w:line="240" w:lineRule="auto"/>
    </w:pPr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1531D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NormalWeb">
    <w:name w:val="Normal (Web)"/>
    <w:basedOn w:val="Normal"/>
    <w:uiPriority w:val="99"/>
    <w:unhideWhenUsed/>
    <w:rsid w:val="0058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95D1B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A1DD3"/>
    <w:rPr>
      <w:rFonts w:ascii="Comic Sans MS" w:hAnsi="Comic Sans MS"/>
      <w:b/>
    </w:rPr>
  </w:style>
  <w:style w:type="paragraph" w:styleId="Footer">
    <w:name w:val="footer"/>
    <w:basedOn w:val="Normal"/>
    <w:link w:val="FooterChar"/>
    <w:uiPriority w:val="99"/>
    <w:unhideWhenUsed/>
    <w:rsid w:val="0043603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3603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326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2630"/>
  </w:style>
  <w:style w:type="character" w:styleId="CommentReference">
    <w:name w:val="annotation reference"/>
    <w:basedOn w:val="DefaultParagraphFont"/>
    <w:uiPriority w:val="99"/>
    <w:semiHidden/>
    <w:unhideWhenUsed/>
    <w:rsid w:val="003219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219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219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19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192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543E8F"/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543E8F"/>
    <w:rPr>
      <w:rFonts w:ascii="Comic Sans MS" w:eastAsia="Times New Roman" w:hAnsi="Comic Sans MS" w:cs="Times New Roman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022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3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6631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91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949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7957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6069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581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28247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43513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681647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90447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67767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6704173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30350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680907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49488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141669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035285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9516503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468063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0873945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1235189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8230397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340162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63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952480-3856-4C81-AF80-D5F884695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20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hleen</dc:creator>
  <cp:lastModifiedBy>Lisa Beale</cp:lastModifiedBy>
  <cp:revision>3</cp:revision>
  <cp:lastPrinted>2015-01-26T19:09:00Z</cp:lastPrinted>
  <dcterms:created xsi:type="dcterms:W3CDTF">2017-01-31T19:50:00Z</dcterms:created>
  <dcterms:modified xsi:type="dcterms:W3CDTF">2017-01-31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